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7119B8" w14:textId="77777777" w:rsidR="00603DA7" w:rsidRPr="00787687" w:rsidRDefault="00552B3F" w:rsidP="00D35886">
      <w:pPr>
        <w:spacing w:after="360" w:line="240" w:lineRule="auto"/>
        <w:rPr>
          <w:b/>
          <w:i/>
          <w:color w:val="632423" w:themeColor="accent2" w:themeShade="80"/>
          <w:sz w:val="40"/>
        </w:rPr>
      </w:pPr>
      <w:r w:rsidRPr="00787687">
        <w:rPr>
          <w:b/>
          <w:i/>
          <w:color w:val="632423" w:themeColor="accent2" w:themeShade="80"/>
          <w:sz w:val="44"/>
        </w:rPr>
        <w:t xml:space="preserve">Lecture </w:t>
      </w:r>
      <w:r w:rsidR="00B376F5" w:rsidRPr="00787687">
        <w:rPr>
          <w:b/>
          <w:i/>
          <w:color w:val="632423" w:themeColor="accent2" w:themeShade="80"/>
          <w:sz w:val="44"/>
        </w:rPr>
        <w:t>Two</w:t>
      </w:r>
    </w:p>
    <w:p w14:paraId="65F46E33" w14:textId="77777777" w:rsidR="00B714CE" w:rsidRPr="0014225D" w:rsidRDefault="00B714CE" w:rsidP="00980229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1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 xml:space="preserve">Vectors in 2-Space, 3-Space, and </w:t>
      </w:r>
      <w:r w:rsidRPr="009C6C28">
        <w:rPr>
          <w:b/>
          <w:i/>
          <w:color w:val="000099"/>
          <w:sz w:val="36"/>
        </w:rPr>
        <w:t>n</w:t>
      </w:r>
      <w:r>
        <w:rPr>
          <w:b/>
          <w:color w:val="000099"/>
          <w:sz w:val="36"/>
        </w:rPr>
        <w:t>-Space</w:t>
      </w:r>
    </w:p>
    <w:p w14:paraId="6D3489DE" w14:textId="292A1256" w:rsidR="0007525E" w:rsidRDefault="00F572DC" w:rsidP="0007525E">
      <w:pPr>
        <w:spacing w:line="360" w:lineRule="auto"/>
      </w:pPr>
      <w:r>
        <w:rPr>
          <w:noProof/>
        </w:rPr>
        <w:drawing>
          <wp:anchor distT="0" distB="0" distL="114300" distR="114300" simplePos="0" relativeHeight="251698688" behindDoc="0" locked="0" layoutInCell="1" allowOverlap="1" wp14:anchorId="195AE0A9" wp14:editId="0F30648D">
            <wp:simplePos x="0" y="0"/>
            <wp:positionH relativeFrom="column">
              <wp:posOffset>4488180</wp:posOffset>
            </wp:positionH>
            <wp:positionV relativeFrom="paragraph">
              <wp:posOffset>10160</wp:posOffset>
            </wp:positionV>
            <wp:extent cx="1802892" cy="1097280"/>
            <wp:effectExtent l="0" t="0" r="698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89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25E">
        <w:t xml:space="preserve">Vectors in two dimensions are also called </w:t>
      </w:r>
      <w:r w:rsidR="0007525E" w:rsidRPr="00CA1BB0">
        <w:rPr>
          <w:b/>
        </w:rPr>
        <w:t>2</w:t>
      </w:r>
      <w:r w:rsidR="0007525E">
        <w:sym w:font="Symbol" w:char="F02D"/>
      </w:r>
      <w:r w:rsidR="0007525E" w:rsidRPr="00CA1BB0">
        <w:rPr>
          <w:b/>
          <w:i/>
        </w:rPr>
        <w:t>space</w:t>
      </w:r>
    </w:p>
    <w:p w14:paraId="139A06B5" w14:textId="5A8964C9" w:rsidR="0007525E" w:rsidRPr="00CA1BB0" w:rsidRDefault="0007525E" w:rsidP="0007525E">
      <w:pPr>
        <w:spacing w:line="360" w:lineRule="auto"/>
      </w:pPr>
      <w:r>
        <w:t xml:space="preserve">Vectors in three dimensions are also called </w:t>
      </w:r>
      <w:r>
        <w:rPr>
          <w:b/>
        </w:rPr>
        <w:t>3</w:t>
      </w:r>
      <w:r>
        <w:sym w:font="Symbol" w:char="F02D"/>
      </w:r>
      <w:r w:rsidRPr="00CA1BB0">
        <w:rPr>
          <w:b/>
          <w:i/>
        </w:rPr>
        <w:t>space</w:t>
      </w:r>
      <w:r>
        <w:rPr>
          <w:b/>
          <w:i/>
        </w:rPr>
        <w:t xml:space="preserve"> </w:t>
      </w:r>
      <w:r>
        <w:t>by arrow</w:t>
      </w:r>
    </w:p>
    <w:p w14:paraId="17000760" w14:textId="419FC3DF" w:rsidR="0007525E" w:rsidRDefault="0007525E" w:rsidP="0007525E">
      <w:r>
        <w:t xml:space="preserve">The direction of the arrowhead specifies the </w:t>
      </w:r>
      <w:r w:rsidRPr="004B7BAD">
        <w:rPr>
          <w:b/>
          <w:i/>
        </w:rPr>
        <w:t>direction</w:t>
      </w:r>
      <w:r>
        <w:t xml:space="preserve"> of the vector and the </w:t>
      </w:r>
      <w:r w:rsidRPr="004B7BAD">
        <w:rPr>
          <w:b/>
          <w:i/>
        </w:rPr>
        <w:t>length</w:t>
      </w:r>
      <w:r>
        <w:t xml:space="preserve"> of the arrow specifies the </w:t>
      </w:r>
      <w:r w:rsidRPr="004B7BAD">
        <w:rPr>
          <w:i/>
        </w:rPr>
        <w:t>magnitude</w:t>
      </w:r>
      <w:r>
        <w:t>.</w:t>
      </w:r>
      <w:r w:rsidR="00F572DC" w:rsidRPr="00F572DC">
        <w:rPr>
          <w:noProof/>
        </w:rPr>
        <w:t xml:space="preserve"> </w:t>
      </w:r>
    </w:p>
    <w:p w14:paraId="7727BB7F" w14:textId="77777777" w:rsidR="0007525E" w:rsidRDefault="0007525E" w:rsidP="008F5111">
      <w:pPr>
        <w:spacing w:after="120"/>
      </w:pPr>
    </w:p>
    <w:p w14:paraId="4A50FE3B" w14:textId="77777777" w:rsidR="0007525E" w:rsidRDefault="0007525E" w:rsidP="0007525E">
      <w:r>
        <w:t xml:space="preserve">The tail of the arrow is called the </w:t>
      </w:r>
      <w:r w:rsidRPr="005A5C30">
        <w:rPr>
          <w:b/>
          <w:i/>
        </w:rPr>
        <w:t>initial point</w:t>
      </w:r>
      <w:r>
        <w:t xml:space="preserve"> of the vector and the tip the </w:t>
      </w:r>
      <w:r w:rsidRPr="005A5C30">
        <w:rPr>
          <w:b/>
          <w:i/>
        </w:rPr>
        <w:t>terminal point</w:t>
      </w:r>
      <w:r>
        <w:t>.</w:t>
      </w:r>
    </w:p>
    <w:p w14:paraId="20360A75" w14:textId="77777777" w:rsidR="0007525E" w:rsidRDefault="0007525E" w:rsidP="0007525E"/>
    <w:p w14:paraId="543BE8FE" w14:textId="77777777" w:rsidR="0007525E" w:rsidRDefault="0007525E" w:rsidP="008F5111">
      <w:pPr>
        <w:spacing w:after="120"/>
      </w:pPr>
    </w:p>
    <w:p w14:paraId="196644D9" w14:textId="77777777" w:rsidR="00F71DE7" w:rsidRPr="00592616" w:rsidRDefault="00F71DE7" w:rsidP="00F71DE7">
      <w:pPr>
        <w:spacing w:after="120"/>
        <w:rPr>
          <w:b/>
          <w:sz w:val="28"/>
        </w:rPr>
      </w:pPr>
      <w:r w:rsidRPr="00592616">
        <w:rPr>
          <w:b/>
          <w:sz w:val="28"/>
        </w:rPr>
        <w:t>Parallelogram Rule for Vector Addition</w:t>
      </w:r>
    </w:p>
    <w:p w14:paraId="036BF3E1" w14:textId="4174309B" w:rsidR="00F71DE7" w:rsidRDefault="00F71DE7" w:rsidP="00F71DE7">
      <w:r>
        <w:t xml:space="preserve">If </w:t>
      </w:r>
      <w:r w:rsidR="00B558F9" w:rsidRPr="00B558F9">
        <w:rPr>
          <w:position w:val="-6"/>
        </w:rPr>
        <w:object w:dxaOrig="200" w:dyaOrig="279" w14:anchorId="4DA7950E">
          <v:shape id="_x0000_i1026" type="#_x0000_t75" style="width:9.9pt;height:14.4pt" o:ole="">
            <v:imagedata r:id="rId9" o:title=""/>
          </v:shape>
          <o:OLEObject Type="Embed" ProgID="Equation.DSMT4" ShapeID="_x0000_i1026" DrawAspect="Content" ObjectID="_1654956395" r:id="rId10"/>
        </w:object>
      </w:r>
      <w:r w:rsidR="00B558F9">
        <w:t xml:space="preserve"> </w:t>
      </w:r>
      <w:r>
        <w:t xml:space="preserve">and </w:t>
      </w:r>
      <w:r w:rsidR="00B558F9" w:rsidRPr="00B558F9">
        <w:rPr>
          <w:position w:val="-6"/>
        </w:rPr>
        <w:object w:dxaOrig="240" w:dyaOrig="279" w14:anchorId="2BD258C9">
          <v:shape id="_x0000_i1027" type="#_x0000_t75" style="width:12pt;height:14.4pt" o:ole="">
            <v:imagedata r:id="rId11" o:title=""/>
          </v:shape>
          <o:OLEObject Type="Embed" ProgID="Equation.DSMT4" ShapeID="_x0000_i1027" DrawAspect="Content" ObjectID="_1654956396" r:id="rId12"/>
        </w:object>
      </w:r>
      <w:r w:rsidR="00B558F9">
        <w:t xml:space="preserve"> </w:t>
      </w:r>
      <w:r>
        <w:t xml:space="preserve">are vectors in 2-space or 3-space that are positioned so their initial points coincides, then the vectors form adjacent sides of a parallelogram, and then the sum </w:t>
      </w:r>
      <w:r w:rsidR="00B558F9" w:rsidRPr="00B558F9">
        <w:rPr>
          <w:position w:val="-6"/>
        </w:rPr>
        <w:object w:dxaOrig="600" w:dyaOrig="279" w14:anchorId="35061510">
          <v:shape id="_x0000_i1028" type="#_x0000_t75" style="width:30pt;height:14.4pt" o:ole="">
            <v:imagedata r:id="rId13" o:title=""/>
          </v:shape>
          <o:OLEObject Type="Embed" ProgID="Equation.DSMT4" ShapeID="_x0000_i1028" DrawAspect="Content" ObjectID="_1654956397" r:id="rId14"/>
        </w:object>
      </w:r>
      <w:r w:rsidR="00B558F9">
        <w:t xml:space="preserve"> </w:t>
      </w:r>
      <w:r>
        <w:t xml:space="preserve">is the vector represented by the arrow from the common initial point of </w:t>
      </w:r>
      <w:r w:rsidR="000C21E1" w:rsidRPr="00B558F9">
        <w:rPr>
          <w:position w:val="-6"/>
        </w:rPr>
        <w:object w:dxaOrig="200" w:dyaOrig="279" w14:anchorId="221ACAA3">
          <v:shape id="_x0000_i1029" type="#_x0000_t75" style="width:9.9pt;height:14.4pt" o:ole="">
            <v:imagedata r:id="rId9" o:title=""/>
          </v:shape>
          <o:OLEObject Type="Embed" ProgID="Equation.DSMT4" ShapeID="_x0000_i1029" DrawAspect="Content" ObjectID="_1654956398" r:id="rId15"/>
        </w:object>
      </w:r>
      <w:r w:rsidR="000C21E1">
        <w:t xml:space="preserve"> and </w:t>
      </w:r>
      <w:r w:rsidR="000C21E1" w:rsidRPr="00B558F9">
        <w:rPr>
          <w:position w:val="-6"/>
        </w:rPr>
        <w:object w:dxaOrig="240" w:dyaOrig="279" w14:anchorId="78DC9605">
          <v:shape id="_x0000_i1030" type="#_x0000_t75" style="width:12pt;height:14.4pt" o:ole="">
            <v:imagedata r:id="rId11" o:title=""/>
          </v:shape>
          <o:OLEObject Type="Embed" ProgID="Equation.DSMT4" ShapeID="_x0000_i1030" DrawAspect="Content" ObjectID="_1654956399" r:id="rId16"/>
        </w:object>
      </w:r>
      <w:r w:rsidR="000C21E1">
        <w:t xml:space="preserve"> </w:t>
      </w:r>
      <w:r>
        <w:t>to the opposite vertex of the parallelogram.</w:t>
      </w:r>
    </w:p>
    <w:p w14:paraId="5F77B74F" w14:textId="704ABE78" w:rsidR="00F71DE7" w:rsidRDefault="008F402E" w:rsidP="008F402E">
      <w:pPr>
        <w:spacing w:before="120"/>
        <w:jc w:val="center"/>
      </w:pPr>
      <w:r>
        <w:rPr>
          <w:noProof/>
        </w:rPr>
        <w:drawing>
          <wp:inline distT="0" distB="0" distL="0" distR="0" wp14:anchorId="798191C2" wp14:editId="4B0B93BC">
            <wp:extent cx="1114426" cy="118872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6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30DD" w14:textId="77777777" w:rsidR="00F71DE7" w:rsidRDefault="00F71DE7" w:rsidP="00F71DE7"/>
    <w:p w14:paraId="7E1F359E" w14:textId="77777777" w:rsidR="008F5111" w:rsidRDefault="008F5111" w:rsidP="00F71DE7"/>
    <w:p w14:paraId="0E58FC77" w14:textId="77777777" w:rsidR="00F71DE7" w:rsidRPr="00592616" w:rsidRDefault="00F71DE7" w:rsidP="00F71DE7">
      <w:pPr>
        <w:spacing w:after="120"/>
        <w:rPr>
          <w:b/>
          <w:sz w:val="28"/>
        </w:rPr>
      </w:pPr>
      <w:r w:rsidRPr="00592616">
        <w:rPr>
          <w:b/>
          <w:sz w:val="28"/>
        </w:rPr>
        <w:t>Triangle Rule for Vector Addition</w:t>
      </w:r>
    </w:p>
    <w:p w14:paraId="06DA23B2" w14:textId="6A3E778B" w:rsidR="00F71DE7" w:rsidRDefault="00F71DE7" w:rsidP="00F71DE7">
      <w:r>
        <w:t xml:space="preserve">If </w:t>
      </w:r>
      <w:r w:rsidR="000C21E1" w:rsidRPr="00B558F9">
        <w:rPr>
          <w:position w:val="-6"/>
        </w:rPr>
        <w:object w:dxaOrig="200" w:dyaOrig="279" w14:anchorId="189A9B93">
          <v:shape id="_x0000_i1031" type="#_x0000_t75" style="width:9.9pt;height:14.4pt" o:ole="">
            <v:imagedata r:id="rId9" o:title=""/>
          </v:shape>
          <o:OLEObject Type="Embed" ProgID="Equation.DSMT4" ShapeID="_x0000_i1031" DrawAspect="Content" ObjectID="_1654956400" r:id="rId18"/>
        </w:object>
      </w:r>
      <w:r w:rsidR="000C21E1">
        <w:t xml:space="preserve"> and </w:t>
      </w:r>
      <w:r w:rsidR="000C21E1" w:rsidRPr="00B558F9">
        <w:rPr>
          <w:position w:val="-6"/>
        </w:rPr>
        <w:object w:dxaOrig="240" w:dyaOrig="279" w14:anchorId="7E4F11F8">
          <v:shape id="_x0000_i1032" type="#_x0000_t75" style="width:12pt;height:14.4pt" o:ole="">
            <v:imagedata r:id="rId11" o:title=""/>
          </v:shape>
          <o:OLEObject Type="Embed" ProgID="Equation.DSMT4" ShapeID="_x0000_i1032" DrawAspect="Content" ObjectID="_1654956401" r:id="rId19"/>
        </w:object>
      </w:r>
      <w:r w:rsidR="000C21E1">
        <w:t xml:space="preserve"> </w:t>
      </w:r>
      <w:r>
        <w:t xml:space="preserve">are vectors in 2-space or 3-space that are positioned so the initial point of </w:t>
      </w:r>
      <w:r w:rsidRPr="00F25ABF">
        <w:rPr>
          <w:i/>
          <w:sz w:val="26"/>
          <w:szCs w:val="26"/>
        </w:rPr>
        <w:t>w</w:t>
      </w:r>
      <w:r>
        <w:t xml:space="preserve"> is at the terminal point of </w:t>
      </w:r>
      <w:r w:rsidR="000C21E1" w:rsidRPr="00B558F9">
        <w:rPr>
          <w:position w:val="-6"/>
        </w:rPr>
        <w:object w:dxaOrig="200" w:dyaOrig="279" w14:anchorId="56C774D6">
          <v:shape id="_x0000_i1033" type="#_x0000_t75" style="width:9.9pt;height:14.4pt" o:ole="">
            <v:imagedata r:id="rId9" o:title=""/>
          </v:shape>
          <o:OLEObject Type="Embed" ProgID="Equation.DSMT4" ShapeID="_x0000_i1033" DrawAspect="Content" ObjectID="_1654956402" r:id="rId20"/>
        </w:object>
      </w:r>
      <w:r>
        <w:t xml:space="preserve">, then the sum </w:t>
      </w:r>
      <w:r w:rsidR="000C21E1" w:rsidRPr="00B558F9">
        <w:rPr>
          <w:position w:val="-6"/>
        </w:rPr>
        <w:object w:dxaOrig="600" w:dyaOrig="279" w14:anchorId="6A7956D8">
          <v:shape id="_x0000_i1034" type="#_x0000_t75" style="width:30pt;height:14.4pt" o:ole="">
            <v:imagedata r:id="rId13" o:title=""/>
          </v:shape>
          <o:OLEObject Type="Embed" ProgID="Equation.DSMT4" ShapeID="_x0000_i1034" DrawAspect="Content" ObjectID="_1654956403" r:id="rId21"/>
        </w:object>
      </w:r>
      <w:r w:rsidR="000C21E1">
        <w:t xml:space="preserve"> </w:t>
      </w:r>
      <w:r>
        <w:t xml:space="preserve">is represented by the arrow from the initial point of </w:t>
      </w:r>
      <w:r w:rsidR="000C21E1" w:rsidRPr="00B558F9">
        <w:rPr>
          <w:position w:val="-6"/>
        </w:rPr>
        <w:object w:dxaOrig="200" w:dyaOrig="279" w14:anchorId="27A7CB2A">
          <v:shape id="_x0000_i1035" type="#_x0000_t75" style="width:9.9pt;height:14.4pt" o:ole="">
            <v:imagedata r:id="rId9" o:title=""/>
          </v:shape>
          <o:OLEObject Type="Embed" ProgID="Equation.DSMT4" ShapeID="_x0000_i1035" DrawAspect="Content" ObjectID="_1654956404" r:id="rId22"/>
        </w:object>
      </w:r>
      <w:r>
        <w:t xml:space="preserve"> to the terminal point of </w:t>
      </w:r>
      <w:r w:rsidR="000C21E1" w:rsidRPr="00B558F9">
        <w:rPr>
          <w:position w:val="-6"/>
        </w:rPr>
        <w:object w:dxaOrig="240" w:dyaOrig="279" w14:anchorId="0E32ECFE">
          <v:shape id="_x0000_i1036" type="#_x0000_t75" style="width:12pt;height:14.4pt" o:ole="">
            <v:imagedata r:id="rId11" o:title=""/>
          </v:shape>
          <o:OLEObject Type="Embed" ProgID="Equation.DSMT4" ShapeID="_x0000_i1036" DrawAspect="Content" ObjectID="_1654956405" r:id="rId23"/>
        </w:object>
      </w:r>
      <w:r>
        <w:t>.</w:t>
      </w:r>
    </w:p>
    <w:p w14:paraId="79981B8F" w14:textId="77777777" w:rsidR="00592616" w:rsidRDefault="00592616" w:rsidP="00592616"/>
    <w:tbl>
      <w:tblPr>
        <w:tblStyle w:val="TableGrid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5"/>
        <w:gridCol w:w="2636"/>
        <w:gridCol w:w="3103"/>
      </w:tblGrid>
      <w:tr w:rsidR="00592616" w14:paraId="4762CE3A" w14:textId="77777777" w:rsidTr="00AD42CF">
        <w:tc>
          <w:tcPr>
            <w:tcW w:w="3049" w:type="dxa"/>
          </w:tcPr>
          <w:p w14:paraId="5B662A1E" w14:textId="35C4393B" w:rsidR="00592616" w:rsidRDefault="008F402E" w:rsidP="00592616">
            <w:r>
              <w:rPr>
                <w:noProof/>
              </w:rPr>
              <w:drawing>
                <wp:inline distT="0" distB="0" distL="0" distR="0" wp14:anchorId="43D46659" wp14:editId="46673CF9">
                  <wp:extent cx="1204857" cy="12801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4857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9" w:type="dxa"/>
          </w:tcPr>
          <w:p w14:paraId="796AB3C3" w14:textId="77777777" w:rsidR="008F5111" w:rsidRDefault="008F5111" w:rsidP="00592616"/>
          <w:p w14:paraId="0D7F2B24" w14:textId="77777777" w:rsidR="008F5111" w:rsidRDefault="008F5111" w:rsidP="00592616"/>
          <w:p w14:paraId="62A6BBC0" w14:textId="77777777" w:rsidR="008F5111" w:rsidRDefault="008F5111" w:rsidP="00592616"/>
          <w:p w14:paraId="317D8D04" w14:textId="4DF0CA86" w:rsidR="00592616" w:rsidRDefault="00F17D3D" w:rsidP="00592616">
            <w:r w:rsidRPr="00635B50">
              <w:rPr>
                <w:position w:val="-10"/>
              </w:rPr>
              <w:object w:dxaOrig="1780" w:dyaOrig="380" w14:anchorId="04E60FB4">
                <v:shape id="_x0000_i1037" type="#_x0000_t75" style="width:89.4pt;height:19.5pt" o:ole="">
                  <v:imagedata r:id="rId25" o:title=""/>
                </v:shape>
                <o:OLEObject Type="Embed" ProgID="Equation.DSMT4" ShapeID="_x0000_i1037" DrawAspect="Content" ObjectID="_1654956406" r:id="rId26"/>
              </w:object>
            </w:r>
          </w:p>
          <w:p w14:paraId="3897AB3E" w14:textId="77777777" w:rsidR="008F5111" w:rsidRDefault="008F5111" w:rsidP="00592616"/>
          <w:p w14:paraId="2D914CBB" w14:textId="77777777" w:rsidR="008F5111" w:rsidRDefault="008F5111" w:rsidP="00592616"/>
        </w:tc>
        <w:tc>
          <w:tcPr>
            <w:tcW w:w="3109" w:type="dxa"/>
          </w:tcPr>
          <w:p w14:paraId="3A39684B" w14:textId="657B3EFE" w:rsidR="00592616" w:rsidRDefault="008F402E" w:rsidP="004D4B7F">
            <w:r>
              <w:rPr>
                <w:noProof/>
              </w:rPr>
              <w:drawing>
                <wp:inline distT="0" distB="0" distL="0" distR="0" wp14:anchorId="442C78E1" wp14:editId="79262B13">
                  <wp:extent cx="1070083" cy="12801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083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8E5DC3" w14:textId="77777777" w:rsidR="00592616" w:rsidRDefault="00592616" w:rsidP="008F5111"/>
    <w:p w14:paraId="54AFE1BF" w14:textId="77777777" w:rsidR="008F5111" w:rsidRDefault="008F5111" w:rsidP="00A5188D">
      <w:pPr>
        <w:rPr>
          <w:b/>
          <w:i/>
        </w:rPr>
      </w:pPr>
      <w:r>
        <w:rPr>
          <w:b/>
          <w:i/>
        </w:rPr>
        <w:br w:type="page"/>
      </w:r>
    </w:p>
    <w:p w14:paraId="7A744967" w14:textId="77777777" w:rsidR="00A5188D" w:rsidRPr="008F5111" w:rsidRDefault="00A5188D" w:rsidP="009D710D">
      <w:pPr>
        <w:spacing w:after="120" w:line="360" w:lineRule="auto"/>
        <w:rPr>
          <w:b/>
          <w:i/>
          <w:sz w:val="28"/>
        </w:rPr>
      </w:pPr>
      <w:r w:rsidRPr="008F5111">
        <w:rPr>
          <w:b/>
          <w:i/>
          <w:sz w:val="28"/>
        </w:rPr>
        <w:lastRenderedPageBreak/>
        <w:t>Example of Sum and Difference of vectors</w:t>
      </w:r>
    </w:p>
    <w:p w14:paraId="5A30FFA2" w14:textId="77777777" w:rsidR="00A5188D" w:rsidRDefault="00E155F6" w:rsidP="00A5188D"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0C5C8E6E" wp14:editId="55D0D09A">
                <wp:simplePos x="0" y="0"/>
                <wp:positionH relativeFrom="column">
                  <wp:posOffset>4229100</wp:posOffset>
                </wp:positionH>
                <wp:positionV relativeFrom="paragraph">
                  <wp:posOffset>464820</wp:posOffset>
                </wp:positionV>
                <wp:extent cx="2295525" cy="1805305"/>
                <wp:effectExtent l="0" t="0" r="0" b="444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5525" cy="1805305"/>
                          <a:chOff x="0" y="0"/>
                          <a:chExt cx="2295525" cy="180530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51" b="21907"/>
                          <a:stretch/>
                        </pic:blipFill>
                        <pic:spPr bwMode="auto">
                          <a:xfrm>
                            <a:off x="0" y="47625"/>
                            <a:ext cx="2194560" cy="1757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3008" name="Text Box 43008"/>
                        <wps:cNvSpPr txBox="1">
                          <a:spLocks/>
                        </wps:cNvSpPr>
                        <wps:spPr>
                          <a:xfrm>
                            <a:off x="1628775" y="0"/>
                            <a:ext cx="66675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E522D5" w14:textId="77777777" w:rsidR="008F402E" w:rsidRPr="00512B23" w:rsidRDefault="008F402E" w:rsidP="00A5188D">
                              <w:pPr>
                                <w:rPr>
                                  <w:b/>
                                  <w:i/>
                                  <w:sz w:val="28"/>
                                </w:rPr>
                              </w:pPr>
                              <w:r w:rsidRPr="00512B23">
                                <w:rPr>
                                  <w:b/>
                                  <w:i/>
                                  <w:sz w:val="28"/>
                                </w:rPr>
                                <w:t>v + 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5C8E6E" id="Group 18" o:spid="_x0000_s1026" style="position:absolute;margin-left:333pt;margin-top:36.6pt;width:180.75pt;height:142.15pt;z-index:251697664" coordsize="22955,180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">
                <v:shape id="Picture 8" o:spid="_x0000_s1027" type="#_x0000_t75" style="position:absolute;top:476;width:21945;height:175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">
                  <v:imagedata r:id="rId29" o:title="" cropbottom="14357f" cropleft="8356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3008" o:spid="_x0000_s1028" type="#_x0000_t202" style="position:absolute;left:16287;width:666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" filled="f" stroked="f" strokeweight=".5pt">
                  <v:textbox>
                    <w:txbxContent>
                      <w:p w14:paraId="38E522D5" w14:textId="77777777" w:rsidR="008F402E" w:rsidRPr="00512B23" w:rsidRDefault="008F402E" w:rsidP="00A5188D">
                        <w:pPr>
                          <w:rPr>
                            <w:b/>
                            <w:i/>
                            <w:sz w:val="28"/>
                          </w:rPr>
                        </w:pPr>
                        <w:r w:rsidRPr="00512B23">
                          <w:rPr>
                            <w:b/>
                            <w:i/>
                            <w:sz w:val="28"/>
                          </w:rPr>
                          <w:t>v + 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5188D">
        <w:t xml:space="preserve">Consider the vector </w:t>
      </w:r>
      <w:r w:rsidR="00635B50" w:rsidRPr="00635B50">
        <w:rPr>
          <w:position w:val="-6"/>
        </w:rPr>
        <w:object w:dxaOrig="200" w:dyaOrig="279" w14:anchorId="46DF7817">
          <v:shape id="_x0000_i1038" type="#_x0000_t75" style="width:10.5pt;height:14.4pt" o:ole="">
            <v:imagedata r:id="rId30" o:title=""/>
          </v:shape>
          <o:OLEObject Type="Embed" ProgID="Equation.DSMT4" ShapeID="_x0000_i1038" DrawAspect="Content" ObjectID="_1654956407" r:id="rId31"/>
        </w:object>
      </w:r>
      <w:r w:rsidR="00A5188D">
        <w:t xml:space="preserve"> is given by the component </w:t>
      </w:r>
      <w:r w:rsidR="00635B50" w:rsidRPr="00635B50">
        <w:rPr>
          <w:position w:val="-30"/>
        </w:rPr>
        <w:object w:dxaOrig="420" w:dyaOrig="720" w14:anchorId="060EE386">
          <v:shape id="_x0000_i1039" type="#_x0000_t75" style="width:21pt;height:36pt" o:ole="">
            <v:imagedata r:id="rId32" o:title=""/>
          </v:shape>
          <o:OLEObject Type="Embed" ProgID="Equation.DSMT4" ShapeID="_x0000_i1039" DrawAspect="Content" ObjectID="_1654956408" r:id="rId33"/>
        </w:object>
      </w:r>
      <w:r w:rsidR="00A5188D">
        <w:t xml:space="preserve"> and represented by an arrow. The arrow goes from 4 units to the right and 2 units up.</w:t>
      </w:r>
    </w:p>
    <w:p w14:paraId="24CBD693" w14:textId="77777777" w:rsidR="00A5188D" w:rsidRDefault="00A5188D" w:rsidP="008F5111">
      <w:pPr>
        <w:spacing w:before="120" w:after="120"/>
      </w:pPr>
      <w:r>
        <w:t xml:space="preserve">Consider anther vector </w:t>
      </w:r>
      <w:r w:rsidR="00635B50" w:rsidRPr="00635B50">
        <w:rPr>
          <w:position w:val="-30"/>
        </w:rPr>
        <w:object w:dxaOrig="920" w:dyaOrig="720" w14:anchorId="043B4501">
          <v:shape id="_x0000_i1040" type="#_x0000_t75" style="width:46.5pt;height:36pt" o:ole="">
            <v:imagedata r:id="rId34" o:title=""/>
          </v:shape>
          <o:OLEObject Type="Embed" ProgID="Equation.DSMT4" ShapeID="_x0000_i1040" DrawAspect="Content" ObjectID="_1654956409" r:id="rId35"/>
        </w:object>
      </w:r>
    </w:p>
    <w:p w14:paraId="3AF38E62" w14:textId="77777777" w:rsidR="00A5188D" w:rsidRDefault="00A5188D" w:rsidP="008F5111">
      <w:r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70D2E91D" wp14:editId="6645EEC0">
                <wp:simplePos x="0" y="0"/>
                <wp:positionH relativeFrom="column">
                  <wp:posOffset>4351020</wp:posOffset>
                </wp:positionH>
                <wp:positionV relativeFrom="paragraph">
                  <wp:posOffset>181610</wp:posOffset>
                </wp:positionV>
                <wp:extent cx="301625" cy="276225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62327E" w14:textId="77777777" w:rsidR="008F402E" w:rsidRPr="00512B23" w:rsidRDefault="008F402E" w:rsidP="00A5188D">
                            <w:pPr>
                              <w:rPr>
                                <w:b/>
                                <w:i/>
                                <w:color w:val="000099"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color w:val="000099"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2E91D" id="Text Box 31" o:spid="_x0000_s1029" type="#_x0000_t202" style="position:absolute;margin-left:342.6pt;margin-top:14.3pt;width:23.75pt;height:21.75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" filled="f" stroked="f" strokeweight=".5pt">
                <v:textbox>
                  <w:txbxContent>
                    <w:p w14:paraId="5162327E" w14:textId="77777777" w:rsidR="008F402E" w:rsidRPr="00512B23" w:rsidRDefault="008F402E" w:rsidP="00A5188D">
                      <w:pPr>
                        <w:rPr>
                          <w:b/>
                          <w:i/>
                          <w:color w:val="000099"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color w:val="000099"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23E52746" wp14:editId="29207502">
                <wp:simplePos x="0" y="0"/>
                <wp:positionH relativeFrom="column">
                  <wp:posOffset>5808345</wp:posOffset>
                </wp:positionH>
                <wp:positionV relativeFrom="paragraph">
                  <wp:posOffset>181610</wp:posOffset>
                </wp:positionV>
                <wp:extent cx="262255" cy="276225"/>
                <wp:effectExtent l="0" t="0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4DDFBF" w14:textId="77777777" w:rsidR="008F402E" w:rsidRPr="00512B23" w:rsidRDefault="008F402E" w:rsidP="00A5188D">
                            <w:pPr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color w:val="FF0000"/>
                                <w:sz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E52746" id="Text Box 29" o:spid="_x0000_s1030" type="#_x0000_t202" style="position:absolute;margin-left:457.35pt;margin-top:14.3pt;width:20.65pt;height:21.75pt;z-index:251628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" filled="f" stroked="f" strokeweight=".5pt">
                <v:textbox>
                  <w:txbxContent>
                    <w:p w14:paraId="5F4DDFBF" w14:textId="77777777" w:rsidR="008F402E" w:rsidRPr="00512B23" w:rsidRDefault="008F402E" w:rsidP="00A5188D">
                      <w:pPr>
                        <w:rPr>
                          <w:b/>
                          <w:i/>
                          <w:color w:val="FF0000"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color w:val="FF0000"/>
                          <w:sz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Vector addition (head to tail) at the end of </w:t>
      </w:r>
      <w:r w:rsidR="00635B50" w:rsidRPr="00635B50">
        <w:rPr>
          <w:position w:val="-6"/>
        </w:rPr>
        <w:object w:dxaOrig="200" w:dyaOrig="279" w14:anchorId="5D3599A1">
          <v:shape id="_x0000_i1041" type="#_x0000_t75" style="width:10.5pt;height:14.4pt" o:ole="">
            <v:imagedata r:id="rId36" o:title=""/>
          </v:shape>
          <o:OLEObject Type="Embed" ProgID="Equation.DSMT4" ShapeID="_x0000_i1041" DrawAspect="Content" ObjectID="_1654956410" r:id="rId37"/>
        </w:object>
      </w:r>
      <w:r>
        <w:t xml:space="preserve">, place the start of </w:t>
      </w:r>
      <w:r w:rsidR="00635B50" w:rsidRPr="00635B50">
        <w:rPr>
          <w:position w:val="-6"/>
        </w:rPr>
        <w:object w:dxaOrig="240" w:dyaOrig="279" w14:anchorId="6C538F66">
          <v:shape id="_x0000_i1042" type="#_x0000_t75" style="width:12pt;height:14.4pt" o:ole="">
            <v:imagedata r:id="rId38" o:title=""/>
          </v:shape>
          <o:OLEObject Type="Embed" ProgID="Equation.DSMT4" ShapeID="_x0000_i1042" DrawAspect="Content" ObjectID="_1654956411" r:id="rId39"/>
        </w:object>
      </w:r>
      <w:r>
        <w:t>.</w:t>
      </w:r>
    </w:p>
    <w:p w14:paraId="2CAA1C4C" w14:textId="77777777" w:rsidR="00A5188D" w:rsidRDefault="00A5188D" w:rsidP="00A5188D">
      <w:pPr>
        <w:spacing w:before="120"/>
      </w:pPr>
      <w:r>
        <w:t xml:space="preserve">The vector </w:t>
      </w:r>
      <w:r w:rsidR="00E952AD">
        <w:t>addition and</w:t>
      </w:r>
      <w:r>
        <w:t xml:space="preserve"> </w:t>
      </w:r>
      <w:r w:rsidR="00635B50" w:rsidRPr="00635B50">
        <w:rPr>
          <w:position w:val="-6"/>
        </w:rPr>
        <w:object w:dxaOrig="240" w:dyaOrig="220" w14:anchorId="5CB13B0F">
          <v:shape id="_x0000_i1043" type="#_x0000_t75" style="width:12pt;height:11.4pt" o:ole="">
            <v:imagedata r:id="rId40" o:title=""/>
          </v:shape>
          <o:OLEObject Type="Embed" ProgID="Equation.DSMT4" ShapeID="_x0000_i1043" DrawAspect="Content" ObjectID="_1654956412" r:id="rId41"/>
        </w:object>
      </w:r>
      <w:r>
        <w:t xml:space="preserve"> produces the diagonal of a parallelogram.</w:t>
      </w:r>
    </w:p>
    <w:p w14:paraId="150C4928" w14:textId="77777777" w:rsidR="00A5188D" w:rsidRDefault="00635B50" w:rsidP="00A5188D">
      <w:pPr>
        <w:spacing w:before="120" w:after="120"/>
        <w:ind w:left="1440"/>
      </w:pPr>
      <w:r w:rsidRPr="00635B50">
        <w:rPr>
          <w:position w:val="-30"/>
        </w:rPr>
        <w:object w:dxaOrig="2420" w:dyaOrig="720" w14:anchorId="163383CC">
          <v:shape id="_x0000_i1044" type="#_x0000_t75" style="width:120.9pt;height:36pt" o:ole="">
            <v:imagedata r:id="rId42" o:title=""/>
          </v:shape>
          <o:OLEObject Type="Embed" ProgID="Equation.DSMT4" ShapeID="_x0000_i1044" DrawAspect="Content" ObjectID="_1654956413" r:id="rId43"/>
        </w:object>
      </w:r>
    </w:p>
    <w:p w14:paraId="135F4A31" w14:textId="77777777" w:rsidR="00A5188D" w:rsidRDefault="009D4E3D" w:rsidP="00A5188D">
      <w:pPr>
        <w:spacing w:line="24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5153D850" wp14:editId="189E5F8A">
                <wp:simplePos x="0" y="0"/>
                <wp:positionH relativeFrom="column">
                  <wp:posOffset>3498532</wp:posOffset>
                </wp:positionH>
                <wp:positionV relativeFrom="paragraph">
                  <wp:posOffset>1034733</wp:posOffset>
                </wp:positionV>
                <wp:extent cx="666750" cy="276225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667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027F47" w14:textId="77777777" w:rsidR="008F402E" w:rsidRPr="00512B23" w:rsidRDefault="008F402E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 xml:space="preserve">v </w:t>
                            </w:r>
                            <w:r>
                              <w:rPr>
                                <w:b/>
                                <w:i/>
                                <w:sz w:val="28"/>
                              </w:rPr>
                              <w:sym w:font="Symbol" w:char="F02D"/>
                            </w:r>
                            <w:r>
                              <w:rPr>
                                <w:b/>
                                <w:i/>
                                <w:sz w:val="28"/>
                              </w:rPr>
                              <w:t xml:space="preserve"> </w:t>
                            </w:r>
                            <w:r w:rsidRPr="00512B23">
                              <w:rPr>
                                <w:b/>
                                <w:i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3D850" id="Text Box 11" o:spid="_x0000_s1031" type="#_x0000_t202" style="position:absolute;left:0;text-align:left;margin-left:275.45pt;margin-top:81.5pt;width:52.5pt;height:21.7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" filled="f" stroked="f" strokeweight=".5pt">
                <v:textbox>
                  <w:txbxContent>
                    <w:p w14:paraId="58027F47" w14:textId="77777777" w:rsidR="008F402E" w:rsidRPr="00512B23" w:rsidRDefault="008F402E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512B23">
                        <w:rPr>
                          <w:b/>
                          <w:i/>
                          <w:sz w:val="28"/>
                        </w:rPr>
                        <w:t xml:space="preserve">v </w:t>
                      </w:r>
                      <w:r>
                        <w:rPr>
                          <w:b/>
                          <w:i/>
                          <w:sz w:val="28"/>
                        </w:rPr>
                        <w:sym w:font="Symbol" w:char="F02D"/>
                      </w:r>
                      <w:r>
                        <w:rPr>
                          <w:b/>
                          <w:i/>
                          <w:sz w:val="28"/>
                        </w:rPr>
                        <w:t xml:space="preserve"> </w:t>
                      </w:r>
                      <w:r w:rsidRPr="00512B23">
                        <w:rPr>
                          <w:b/>
                          <w:i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A5188D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EC3E8E2" wp14:editId="0CC9DEFA">
                <wp:simplePos x="0" y="0"/>
                <wp:positionH relativeFrom="column">
                  <wp:posOffset>2226945</wp:posOffset>
                </wp:positionH>
                <wp:positionV relativeFrom="paragraph">
                  <wp:posOffset>791845</wp:posOffset>
                </wp:positionV>
                <wp:extent cx="301625" cy="276225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32F326" w14:textId="77777777" w:rsidR="008F402E" w:rsidRPr="006555BB" w:rsidRDefault="008F402E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i/>
                                <w:sz w:val="28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3E8E2" id="Text Box 15" o:spid="_x0000_s1032" type="#_x0000_t202" style="position:absolute;left:0;text-align:left;margin-left:175.35pt;margin-top:62.35pt;width:23.75pt;height:21.75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" filled="f" stroked="f" strokeweight=".5pt">
                <v:textbox>
                  <w:txbxContent>
                    <w:p w14:paraId="2532F326" w14:textId="77777777" w:rsidR="008F402E" w:rsidRPr="006555BB" w:rsidRDefault="008F402E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>
                        <w:rPr>
                          <w:b/>
                          <w:i/>
                          <w:sz w:val="28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="00A5188D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377BCB20" wp14:editId="232C6E35">
                <wp:simplePos x="0" y="0"/>
                <wp:positionH relativeFrom="column">
                  <wp:posOffset>3484245</wp:posOffset>
                </wp:positionH>
                <wp:positionV relativeFrom="paragraph">
                  <wp:posOffset>563245</wp:posOffset>
                </wp:positionV>
                <wp:extent cx="262255" cy="276225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225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9B593C" w14:textId="77777777" w:rsidR="008F402E" w:rsidRPr="006555BB" w:rsidRDefault="008F402E" w:rsidP="00A5188D">
                            <w:pPr>
                              <w:rPr>
                                <w:b/>
                                <w:i/>
                                <w:sz w:val="28"/>
                              </w:rPr>
                            </w:pPr>
                            <w:r w:rsidRPr="006555BB">
                              <w:rPr>
                                <w:b/>
                                <w:i/>
                                <w:sz w:val="2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7BCB20" id="Text Box 14" o:spid="_x0000_s1033" type="#_x0000_t202" style="position:absolute;left:0;text-align:left;margin-left:274.35pt;margin-top:44.35pt;width:20.65pt;height:21.75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" filled="f" stroked="f" strokeweight=".5pt">
                <v:textbox>
                  <w:txbxContent>
                    <w:p w14:paraId="509B593C" w14:textId="77777777" w:rsidR="008F402E" w:rsidRPr="006555BB" w:rsidRDefault="008F402E" w:rsidP="00A5188D">
                      <w:pPr>
                        <w:rPr>
                          <w:b/>
                          <w:i/>
                          <w:sz w:val="28"/>
                        </w:rPr>
                      </w:pPr>
                      <w:r w:rsidRPr="006555BB">
                        <w:rPr>
                          <w:b/>
                          <w:i/>
                          <w:sz w:val="2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A5188D">
        <w:rPr>
          <w:noProof/>
        </w:rPr>
        <w:drawing>
          <wp:inline distT="0" distB="0" distL="0" distR="0" wp14:anchorId="7A8CAA16" wp14:editId="01660F19">
            <wp:extent cx="2606040" cy="2124075"/>
            <wp:effectExtent l="1905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 cstate="print"/>
                    <a:srcRect b="9343"/>
                    <a:stretch/>
                  </pic:blipFill>
                  <pic:spPr bwMode="auto">
                    <a:xfrm>
                      <a:off x="0" y="0"/>
                      <a:ext cx="2606040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ADF84A" w14:textId="77777777" w:rsidR="00A5188D" w:rsidRDefault="00635B50" w:rsidP="00A5188D">
      <w:pPr>
        <w:ind w:left="720"/>
      </w:pPr>
      <w:r w:rsidRPr="00635B50">
        <w:rPr>
          <w:position w:val="-30"/>
        </w:rPr>
        <w:object w:dxaOrig="2420" w:dyaOrig="720" w14:anchorId="435DE45C">
          <v:shape id="_x0000_i1045" type="#_x0000_t75" style="width:120.9pt;height:36pt" o:ole="">
            <v:imagedata r:id="rId45" o:title=""/>
          </v:shape>
          <o:OLEObject Type="Embed" ProgID="Equation.DSMT4" ShapeID="_x0000_i1045" DrawAspect="Content" ObjectID="_1654956414" r:id="rId46"/>
        </w:object>
      </w:r>
    </w:p>
    <w:p w14:paraId="321B1B75" w14:textId="77777777" w:rsidR="00A5188D" w:rsidRDefault="00A5188D" w:rsidP="00A5188D">
      <w:pPr>
        <w:spacing w:after="200"/>
      </w:pPr>
    </w:p>
    <w:p w14:paraId="54F9128C" w14:textId="77777777" w:rsidR="00A5188D" w:rsidRDefault="00A5188D" w:rsidP="00A5188D">
      <w:r>
        <w:t xml:space="preserve">In 3-dimensional space, the arrow starts at the origin </w:t>
      </w:r>
      <w:r w:rsidR="00635B50" w:rsidRPr="00635B50">
        <w:rPr>
          <w:position w:val="-14"/>
        </w:rPr>
        <w:object w:dxaOrig="920" w:dyaOrig="400" w14:anchorId="040E72B2">
          <v:shape id="_x0000_i1046" type="#_x0000_t75" style="width:46.5pt;height:20.4pt" o:ole="">
            <v:imagedata r:id="rId47" o:title=""/>
          </v:shape>
          <o:OLEObject Type="Embed" ProgID="Equation.DSMT4" ShapeID="_x0000_i1046" DrawAspect="Content" ObjectID="_1654956415" r:id="rId48"/>
        </w:object>
      </w:r>
      <w:r>
        <w:t xml:space="preserve">, where the </w:t>
      </w:r>
      <w:proofErr w:type="spellStart"/>
      <w:r w:rsidRPr="009E7371">
        <w:rPr>
          <w:i/>
          <w:sz w:val="26"/>
          <w:szCs w:val="26"/>
        </w:rPr>
        <w:t>xyz</w:t>
      </w:r>
      <w:proofErr w:type="spellEnd"/>
      <w:r>
        <w:t xml:space="preserve"> axis meet.</w:t>
      </w:r>
    </w:p>
    <w:p w14:paraId="724963CA" w14:textId="77777777" w:rsidR="00A5188D" w:rsidRDefault="00635B50" w:rsidP="00A5188D">
      <w:r w:rsidRPr="00635B50">
        <w:rPr>
          <w:position w:val="-50"/>
        </w:rPr>
        <w:object w:dxaOrig="780" w:dyaOrig="1120" w14:anchorId="3952CA5E">
          <v:shape id="_x0000_i1047" type="#_x0000_t75" style="width:39pt;height:56.1pt" o:ole="">
            <v:imagedata r:id="rId49" o:title=""/>
          </v:shape>
          <o:OLEObject Type="Embed" ProgID="Equation.DSMT4" ShapeID="_x0000_i1047" DrawAspect="Content" ObjectID="_1654956416" r:id="rId50"/>
        </w:object>
      </w:r>
      <w:r w:rsidR="00A5188D">
        <w:t xml:space="preserve">is also written as </w:t>
      </w:r>
      <w:r w:rsidRPr="00635B50">
        <w:rPr>
          <w:position w:val="-14"/>
        </w:rPr>
        <w:object w:dxaOrig="880" w:dyaOrig="400" w14:anchorId="382A385D">
          <v:shape id="_x0000_i1048" type="#_x0000_t75" style="width:44.4pt;height:20.4pt" o:ole="">
            <v:imagedata r:id="rId51" o:title=""/>
          </v:shape>
          <o:OLEObject Type="Embed" ProgID="Equation.DSMT4" ShapeID="_x0000_i1048" DrawAspect="Content" ObjectID="_1654956417" r:id="rId52"/>
        </w:object>
      </w:r>
    </w:p>
    <w:p w14:paraId="048641E9" w14:textId="77777777" w:rsidR="00A5188D" w:rsidRDefault="00A5188D" w:rsidP="009D710D"/>
    <w:p w14:paraId="2D9B2F22" w14:textId="77777777" w:rsidR="00A5188D" w:rsidRDefault="00A5188D" w:rsidP="009D710D"/>
    <w:p w14:paraId="356BFAA0" w14:textId="77777777" w:rsidR="00A5188D" w:rsidRDefault="00A5188D" w:rsidP="00A5188D">
      <w:pPr>
        <w:spacing w:after="120"/>
      </w:pPr>
      <w:r w:rsidRPr="009E7371">
        <w:rPr>
          <w:b/>
          <w:i/>
          <w:u w:val="single"/>
        </w:rPr>
        <w:t>Notes</w:t>
      </w:r>
      <w:r>
        <w:t>:</w:t>
      </w:r>
    </w:p>
    <w:p w14:paraId="0A7AACB6" w14:textId="77777777" w:rsidR="00A5188D" w:rsidRDefault="00A5188D" w:rsidP="00513CE5">
      <w:pPr>
        <w:pStyle w:val="ListParagraph"/>
        <w:numPr>
          <w:ilvl w:val="0"/>
          <w:numId w:val="85"/>
        </w:numPr>
        <w:ind w:left="540"/>
      </w:pPr>
      <w:r>
        <w:t xml:space="preserve">The picture of the combinations </w:t>
      </w:r>
      <w:r w:rsidR="00635B50" w:rsidRPr="00635B50">
        <w:rPr>
          <w:position w:val="-6"/>
        </w:rPr>
        <w:object w:dxaOrig="340" w:dyaOrig="279" w14:anchorId="46C114D0">
          <v:shape id="_x0000_i1049" type="#_x0000_t75" style="width:17.4pt;height:14.4pt" o:ole="">
            <v:imagedata r:id="rId53" o:title=""/>
          </v:shape>
          <o:OLEObject Type="Embed" ProgID="Equation.DSMT4" ShapeID="_x0000_i1049" DrawAspect="Content" ObjectID="_1654956418" r:id="rId54"/>
        </w:object>
      </w:r>
      <w:r>
        <w:t xml:space="preserve"> fills a line</w:t>
      </w:r>
    </w:p>
    <w:p w14:paraId="1F407AC4" w14:textId="77777777" w:rsidR="00A5188D" w:rsidRDefault="00A5188D" w:rsidP="00513CE5">
      <w:pPr>
        <w:pStyle w:val="ListParagraph"/>
        <w:numPr>
          <w:ilvl w:val="0"/>
          <w:numId w:val="85"/>
        </w:numPr>
        <w:ind w:left="540"/>
      </w:pPr>
      <w:r>
        <w:t xml:space="preserve">The picture of the combinations </w:t>
      </w:r>
      <w:r w:rsidR="00635B50" w:rsidRPr="00635B50">
        <w:rPr>
          <w:position w:val="-6"/>
        </w:rPr>
        <w:object w:dxaOrig="840" w:dyaOrig="300" w14:anchorId="78483EE9">
          <v:shape id="_x0000_i1050" type="#_x0000_t75" style="width:42pt;height:15pt" o:ole="">
            <v:imagedata r:id="rId55" o:title=""/>
          </v:shape>
          <o:OLEObject Type="Embed" ProgID="Equation.DSMT4" ShapeID="_x0000_i1050" DrawAspect="Content" ObjectID="_1654956419" r:id="rId56"/>
        </w:object>
      </w:r>
      <w:r>
        <w:t xml:space="preserve"> fills a plane</w:t>
      </w:r>
    </w:p>
    <w:p w14:paraId="07B270F9" w14:textId="77777777" w:rsidR="00D53552" w:rsidRDefault="00A5188D" w:rsidP="00513CE5">
      <w:pPr>
        <w:pStyle w:val="ListParagraph"/>
        <w:numPr>
          <w:ilvl w:val="0"/>
          <w:numId w:val="85"/>
        </w:numPr>
        <w:spacing w:line="240" w:lineRule="auto"/>
        <w:ind w:left="540"/>
      </w:pPr>
      <w:r>
        <w:t xml:space="preserve">The picture of the combinations </w:t>
      </w:r>
      <w:r w:rsidR="00635B50" w:rsidRPr="00635B50">
        <w:rPr>
          <w:position w:val="-6"/>
        </w:rPr>
        <w:object w:dxaOrig="1359" w:dyaOrig="300" w14:anchorId="06A25833">
          <v:shape id="_x0000_i1051" type="#_x0000_t75" style="width:68.1pt;height:15pt" o:ole="">
            <v:imagedata r:id="rId57" o:title=""/>
          </v:shape>
          <o:OLEObject Type="Embed" ProgID="Equation.DSMT4" ShapeID="_x0000_i1051" DrawAspect="Content" ObjectID="_1654956420" r:id="rId58"/>
        </w:object>
      </w:r>
      <w:r>
        <w:t xml:space="preserve"> fills a 3-dimensional space</w:t>
      </w:r>
      <w:r w:rsidR="00315DDA">
        <w:t>.</w:t>
      </w:r>
    </w:p>
    <w:p w14:paraId="63A4A3AC" w14:textId="77777777" w:rsidR="003500D4" w:rsidRPr="00D53552" w:rsidRDefault="003500D4" w:rsidP="00D53552">
      <w:pPr>
        <w:spacing w:line="240" w:lineRule="auto"/>
        <w:rPr>
          <w:sz w:val="12"/>
        </w:rPr>
      </w:pPr>
      <w:r w:rsidRPr="00D53552">
        <w:rPr>
          <w:sz w:val="12"/>
        </w:rPr>
        <w:br w:type="page"/>
      </w:r>
    </w:p>
    <w:p w14:paraId="3E27E58F" w14:textId="77777777" w:rsidR="00CB4B4B" w:rsidRPr="00E11D9C" w:rsidRDefault="00CB4B4B" w:rsidP="00CB4B4B">
      <w:pPr>
        <w:spacing w:after="120"/>
        <w:rPr>
          <w:b/>
          <w:sz w:val="28"/>
        </w:rPr>
      </w:pPr>
      <w:r w:rsidRPr="00E11D9C">
        <w:rPr>
          <w:b/>
          <w:sz w:val="28"/>
        </w:rPr>
        <w:lastRenderedPageBreak/>
        <w:t>Linear Combination</w:t>
      </w:r>
    </w:p>
    <w:p w14:paraId="1B9E8441" w14:textId="77777777" w:rsidR="00CB4B4B" w:rsidRPr="008F5111" w:rsidRDefault="00CB4B4B" w:rsidP="00CB4B4B">
      <w:pPr>
        <w:spacing w:after="120"/>
        <w:rPr>
          <w:b/>
          <w:i/>
          <w:color w:val="632423" w:themeColor="accent2" w:themeShade="80"/>
          <w:sz w:val="28"/>
        </w:rPr>
      </w:pPr>
      <w:r w:rsidRPr="008F5111">
        <w:rPr>
          <w:b/>
          <w:i/>
          <w:color w:val="632423" w:themeColor="accent2" w:themeShade="80"/>
          <w:sz w:val="28"/>
        </w:rPr>
        <w:t>Definition</w:t>
      </w:r>
    </w:p>
    <w:p w14:paraId="2B447B45" w14:textId="77777777" w:rsidR="00CB4B4B" w:rsidRDefault="00CB4B4B" w:rsidP="00CB4B4B">
      <w:r>
        <w:t xml:space="preserve">The sum of </w:t>
      </w:r>
      <w:r w:rsidR="00635B50" w:rsidRPr="00635B50">
        <w:rPr>
          <w:position w:val="-6"/>
        </w:rPr>
        <w:object w:dxaOrig="320" w:dyaOrig="279" w14:anchorId="1D1E5134">
          <v:shape id="_x0000_i1052" type="#_x0000_t75" style="width:16.5pt;height:14.4pt" o:ole="">
            <v:imagedata r:id="rId59" o:title=""/>
          </v:shape>
          <o:OLEObject Type="Embed" ProgID="Equation.DSMT4" ShapeID="_x0000_i1052" DrawAspect="Content" ObjectID="_1654956421" r:id="rId60"/>
        </w:object>
      </w:r>
      <w:r>
        <w:t xml:space="preserve"> and </w:t>
      </w:r>
      <w:r w:rsidR="00635B50" w:rsidRPr="00635B50">
        <w:rPr>
          <w:position w:val="-6"/>
        </w:rPr>
        <w:object w:dxaOrig="380" w:dyaOrig="300" w14:anchorId="2F1E05F8">
          <v:shape id="_x0000_i1053" type="#_x0000_t75" style="width:19.5pt;height:15pt" o:ole="">
            <v:imagedata r:id="rId61" o:title=""/>
          </v:shape>
          <o:OLEObject Type="Embed" ProgID="Equation.DSMT4" ShapeID="_x0000_i1053" DrawAspect="Content" ObjectID="_1654956422" r:id="rId62"/>
        </w:object>
      </w:r>
      <w:r>
        <w:t xml:space="preserve"> is a linear combination of vectors </w:t>
      </w:r>
      <w:r w:rsidR="00635B50" w:rsidRPr="00635B50">
        <w:rPr>
          <w:position w:val="-6"/>
        </w:rPr>
        <w:object w:dxaOrig="200" w:dyaOrig="279" w14:anchorId="2DD7B8E9">
          <v:shape id="_x0000_i1054" type="#_x0000_t75" style="width:10.5pt;height:14.4pt" o:ole="">
            <v:imagedata r:id="rId63" o:title=""/>
          </v:shape>
          <o:OLEObject Type="Embed" ProgID="Equation.DSMT4" ShapeID="_x0000_i1054" DrawAspect="Content" ObjectID="_1654956423" r:id="rId64"/>
        </w:object>
      </w:r>
      <w:r>
        <w:t>and</w:t>
      </w:r>
      <w:r w:rsidR="00635B50" w:rsidRPr="00635B50">
        <w:rPr>
          <w:position w:val="-6"/>
        </w:rPr>
        <w:object w:dxaOrig="240" w:dyaOrig="279" w14:anchorId="47DD96DD">
          <v:shape id="_x0000_i1055" type="#_x0000_t75" style="width:12pt;height:14.4pt" o:ole="">
            <v:imagedata r:id="rId65" o:title=""/>
          </v:shape>
          <o:OLEObject Type="Embed" ProgID="Equation.DSMT4" ShapeID="_x0000_i1055" DrawAspect="Content" ObjectID="_1654956424" r:id="rId66"/>
        </w:object>
      </w:r>
      <w:r>
        <w:rPr>
          <w:position w:val="-6"/>
        </w:rPr>
        <w:t xml:space="preserve">; </w:t>
      </w:r>
      <w:r>
        <w:t xml:space="preserve"> </w:t>
      </w:r>
      <w:r w:rsidRPr="00E71EFB">
        <w:rPr>
          <w:i/>
        </w:rPr>
        <w:t>c</w:t>
      </w:r>
      <w:r>
        <w:t xml:space="preserve">, </w:t>
      </w:r>
      <w:r w:rsidRPr="00E71EFB">
        <w:rPr>
          <w:i/>
        </w:rPr>
        <w:t xml:space="preserve">d </w:t>
      </w:r>
      <w:r>
        <w:t>are constants.</w:t>
      </w:r>
    </w:p>
    <w:p w14:paraId="7D39CEBE" w14:textId="77777777" w:rsidR="00CB4B4B" w:rsidRDefault="00CB4B4B" w:rsidP="00CB4B4B"/>
    <w:p w14:paraId="2DBD5692" w14:textId="77777777" w:rsidR="00CB4B4B" w:rsidRDefault="00CB4B4B" w:rsidP="00CB4B4B">
      <w:pPr>
        <w:spacing w:after="120" w:line="240" w:lineRule="auto"/>
      </w:pPr>
      <w:r>
        <w:t xml:space="preserve">4-Special </w:t>
      </w:r>
      <w:r w:rsidR="00E952AD">
        <w:t>Linear</w:t>
      </w:r>
      <w:r>
        <w:t xml:space="preserve"> Combinations:</w:t>
      </w:r>
    </w:p>
    <w:p w14:paraId="53AEE924" w14:textId="77777777" w:rsidR="00CB4B4B" w:rsidRDefault="00635B50" w:rsidP="00CB4B4B">
      <w:pPr>
        <w:ind w:left="720"/>
      </w:pPr>
      <w:r w:rsidRPr="00635B50">
        <w:rPr>
          <w:position w:val="-10"/>
        </w:rPr>
        <w:object w:dxaOrig="2820" w:dyaOrig="340" w14:anchorId="1AF17C6C">
          <v:shape id="_x0000_i1056" type="#_x0000_t75" style="width:141pt;height:17.4pt" o:ole="">
            <v:imagedata r:id="rId67" o:title=""/>
          </v:shape>
          <o:OLEObject Type="Embed" ProgID="Equation.DSMT4" ShapeID="_x0000_i1056" DrawAspect="Content" ObjectID="_1654956425" r:id="rId68"/>
        </w:object>
      </w:r>
    </w:p>
    <w:p w14:paraId="7832FC91" w14:textId="77777777" w:rsidR="00CB4B4B" w:rsidRDefault="00635B50" w:rsidP="00CB4B4B">
      <w:pPr>
        <w:ind w:left="720"/>
      </w:pPr>
      <w:r w:rsidRPr="00635B50">
        <w:rPr>
          <w:position w:val="-10"/>
        </w:rPr>
        <w:object w:dxaOrig="3379" w:dyaOrig="340" w14:anchorId="3D3EF06F">
          <v:shape id="_x0000_i1057" type="#_x0000_t75" style="width:168.9pt;height:17.4pt" o:ole="">
            <v:imagedata r:id="rId69" o:title=""/>
          </v:shape>
          <o:OLEObject Type="Embed" ProgID="Equation.DSMT4" ShapeID="_x0000_i1057" DrawAspect="Content" ObjectID="_1654956426" r:id="rId70"/>
        </w:object>
      </w:r>
    </w:p>
    <w:p w14:paraId="5710357E" w14:textId="77777777" w:rsidR="00CB4B4B" w:rsidRDefault="00635B50" w:rsidP="00CB4B4B">
      <w:pPr>
        <w:ind w:left="720"/>
      </w:pPr>
      <w:r w:rsidRPr="00635B50">
        <w:rPr>
          <w:position w:val="-10"/>
        </w:rPr>
        <w:object w:dxaOrig="2640" w:dyaOrig="340" w14:anchorId="329AAAD1">
          <v:shape id="_x0000_i1058" type="#_x0000_t75" style="width:132pt;height:17.4pt" o:ole="">
            <v:imagedata r:id="rId71" o:title=""/>
          </v:shape>
          <o:OLEObject Type="Embed" ProgID="Equation.DSMT4" ShapeID="_x0000_i1058" DrawAspect="Content" ObjectID="_1654956427" r:id="rId72"/>
        </w:object>
      </w:r>
    </w:p>
    <w:p w14:paraId="23E1157E" w14:textId="77777777" w:rsidR="00CB4B4B" w:rsidRDefault="00635B50" w:rsidP="00CB4B4B">
      <w:pPr>
        <w:spacing w:line="240" w:lineRule="auto"/>
        <w:ind w:left="720"/>
      </w:pPr>
      <w:r w:rsidRPr="00635B50">
        <w:rPr>
          <w:position w:val="-10"/>
        </w:rPr>
        <w:object w:dxaOrig="4440" w:dyaOrig="340" w14:anchorId="7297DB41">
          <v:shape id="_x0000_i1059" type="#_x0000_t75" style="width:222pt;height:17.4pt" o:ole="">
            <v:imagedata r:id="rId73" o:title=""/>
          </v:shape>
          <o:OLEObject Type="Embed" ProgID="Equation.DSMT4" ShapeID="_x0000_i1059" DrawAspect="Content" ObjectID="_1654956428" r:id="rId74"/>
        </w:object>
      </w:r>
    </w:p>
    <w:p w14:paraId="0D0239C6" w14:textId="77777777" w:rsidR="00CB4B4B" w:rsidRDefault="00CB4B4B" w:rsidP="006F585F"/>
    <w:p w14:paraId="296F20D8" w14:textId="77777777" w:rsidR="00CB4B4B" w:rsidRDefault="00CB4B4B" w:rsidP="006F585F"/>
    <w:p w14:paraId="274BD5FD" w14:textId="77777777" w:rsidR="00CB4B4B" w:rsidRPr="00E7799F" w:rsidRDefault="00CB4B4B" w:rsidP="00CB4B4B">
      <w:pPr>
        <w:spacing w:after="120"/>
        <w:rPr>
          <w:b/>
          <w:i/>
          <w:color w:val="632423" w:themeColor="accent2" w:themeShade="80"/>
          <w:sz w:val="28"/>
        </w:rPr>
      </w:pPr>
      <w:r w:rsidRPr="00E7799F">
        <w:rPr>
          <w:b/>
          <w:i/>
          <w:color w:val="632423" w:themeColor="accent2" w:themeShade="80"/>
          <w:sz w:val="28"/>
        </w:rPr>
        <w:t>Vectors in Coordinate Systems</w:t>
      </w:r>
    </w:p>
    <w:p w14:paraId="235D0462" w14:textId="77777777" w:rsidR="00CB4B4B" w:rsidRDefault="00CB4B4B" w:rsidP="00CB4B4B">
      <w:r>
        <w:t xml:space="preserve">It is sometimes necessary to consider vectors whose initial are not at the origin. If </w:t>
      </w:r>
      <w:r w:rsidR="00635B50" w:rsidRPr="00635B50">
        <w:rPr>
          <w:position w:val="-18"/>
        </w:rPr>
        <w:object w:dxaOrig="560" w:dyaOrig="460" w14:anchorId="46C349D2">
          <v:shape id="_x0000_i1060" type="#_x0000_t75" style="width:28.5pt;height:23.4pt" o:ole="">
            <v:imagedata r:id="rId75" o:title=""/>
          </v:shape>
          <o:OLEObject Type="Embed" ProgID="Equation.DSMT4" ShapeID="_x0000_i1060" DrawAspect="Content" ObjectID="_1654956429" r:id="rId76"/>
        </w:object>
      </w:r>
      <w:r>
        <w:t xml:space="preserve"> denotes the vector with initial point </w:t>
      </w:r>
      <w:r w:rsidR="00635B50" w:rsidRPr="00635B50">
        <w:rPr>
          <w:position w:val="-20"/>
        </w:rPr>
        <w:object w:dxaOrig="1120" w:dyaOrig="520" w14:anchorId="4CF3C4D8">
          <v:shape id="_x0000_i1061" type="#_x0000_t75" style="width:56.1pt;height:26.4pt" o:ole="">
            <v:imagedata r:id="rId77" o:title=""/>
          </v:shape>
          <o:OLEObject Type="Embed" ProgID="Equation.DSMT4" ShapeID="_x0000_i1061" DrawAspect="Content" ObjectID="_1654956430" r:id="rId78"/>
        </w:object>
      </w:r>
      <w:r>
        <w:t xml:space="preserve"> and terminal point </w:t>
      </w:r>
      <w:r w:rsidR="00635B50" w:rsidRPr="00635B50">
        <w:rPr>
          <w:position w:val="-20"/>
        </w:rPr>
        <w:object w:dxaOrig="1240" w:dyaOrig="520" w14:anchorId="3ED37E37">
          <v:shape id="_x0000_i1062" type="#_x0000_t75" style="width:62.1pt;height:26.4pt" o:ole="">
            <v:imagedata r:id="rId79" o:title=""/>
          </v:shape>
          <o:OLEObject Type="Embed" ProgID="Equation.DSMT4" ShapeID="_x0000_i1062" DrawAspect="Content" ObjectID="_1654956431" r:id="rId80"/>
        </w:object>
      </w:r>
      <w:r>
        <w:t>, then the components of this vector are given by the formula</w:t>
      </w:r>
    </w:p>
    <w:p w14:paraId="427DE34A" w14:textId="4E1F45A3" w:rsidR="00CB4B4B" w:rsidRDefault="009E1F4E" w:rsidP="00CB4B4B">
      <w:pPr>
        <w:jc w:val="center"/>
      </w:pPr>
      <w:r w:rsidRPr="00635B50">
        <w:rPr>
          <w:position w:val="-24"/>
        </w:rPr>
        <w:object w:dxaOrig="3060" w:dyaOrig="760" w14:anchorId="529DE576">
          <v:shape id="_x0000_i1063" type="#_x0000_t75" style="width:153.9pt;height:38.4pt" o:ole="">
            <v:imagedata r:id="rId81" o:title=""/>
          </v:shape>
          <o:OLEObject Type="Embed" ProgID="Equation.DSMT4" ShapeID="_x0000_i1063" DrawAspect="Content" ObjectID="_1654956432" r:id="rId82"/>
        </w:object>
      </w:r>
    </w:p>
    <w:p w14:paraId="728576DB" w14:textId="77777777" w:rsidR="00CB4B4B" w:rsidRDefault="00CB4B4B" w:rsidP="00CB4B4B"/>
    <w:p w14:paraId="052D9BC2" w14:textId="77777777" w:rsidR="00CB4B4B" w:rsidRDefault="00CB4B4B" w:rsidP="00D33D43">
      <w:pPr>
        <w:spacing w:line="360" w:lineRule="auto"/>
        <w:ind w:left="360"/>
      </w:pPr>
      <w:r>
        <w:t xml:space="preserve">If </w:t>
      </w:r>
      <w:r w:rsidR="00635B50" w:rsidRPr="00635B50">
        <w:rPr>
          <w:position w:val="-20"/>
        </w:rPr>
        <w:object w:dxaOrig="3900" w:dyaOrig="520" w14:anchorId="0E78C5C6">
          <v:shape id="_x0000_i1064" type="#_x0000_t75" style="width:195pt;height:26.4pt" o:ole="">
            <v:imagedata r:id="rId83" o:title=""/>
          </v:shape>
          <o:OLEObject Type="Embed" ProgID="Equation.DSMT4" ShapeID="_x0000_i1064" DrawAspect="Content" ObjectID="_1654956433" r:id="rId84"/>
        </w:object>
      </w:r>
    </w:p>
    <w:p w14:paraId="41BD200B" w14:textId="719CC4E1" w:rsidR="00CB4B4B" w:rsidRDefault="009E1F4E" w:rsidP="00CB4B4B">
      <w:pPr>
        <w:jc w:val="center"/>
      </w:pPr>
      <w:r w:rsidRPr="00635B50">
        <w:rPr>
          <w:position w:val="-24"/>
        </w:rPr>
        <w:object w:dxaOrig="3900" w:dyaOrig="760" w14:anchorId="4A47F19B">
          <v:shape id="_x0000_i1065" type="#_x0000_t75" style="width:194.1pt;height:38.4pt" o:ole="">
            <v:imagedata r:id="rId85" o:title=""/>
          </v:shape>
          <o:OLEObject Type="Embed" ProgID="Equation.DSMT4" ShapeID="_x0000_i1065" DrawAspect="Content" ObjectID="_1654956434" r:id="rId86"/>
        </w:object>
      </w:r>
    </w:p>
    <w:p w14:paraId="0F83132D" w14:textId="77777777" w:rsidR="00CB4B4B" w:rsidRDefault="00CB4B4B" w:rsidP="00D33D43"/>
    <w:p w14:paraId="32835C45" w14:textId="77777777" w:rsidR="00CB4B4B" w:rsidRDefault="00CB4B4B" w:rsidP="00D33D43"/>
    <w:p w14:paraId="7477A25F" w14:textId="77777777" w:rsidR="00CB4B4B" w:rsidRPr="008F5111" w:rsidRDefault="00CB4B4B" w:rsidP="00CB4B4B">
      <w:pPr>
        <w:spacing w:after="120"/>
        <w:rPr>
          <w:b/>
          <w:i/>
          <w:sz w:val="28"/>
        </w:rPr>
      </w:pPr>
      <w:r w:rsidRPr="008F5111">
        <w:rPr>
          <w:b/>
          <w:i/>
          <w:sz w:val="28"/>
        </w:rPr>
        <w:t>Example</w:t>
      </w:r>
    </w:p>
    <w:p w14:paraId="2C9D1884" w14:textId="77777777" w:rsidR="00CB4B4B" w:rsidRDefault="00CB4B4B" w:rsidP="00CB4B4B">
      <w:r>
        <w:t xml:space="preserve">The components of the vector </w:t>
      </w:r>
      <w:r w:rsidR="007C4C40" w:rsidRPr="00635B50">
        <w:rPr>
          <w:position w:val="-18"/>
        </w:rPr>
        <w:object w:dxaOrig="960" w:dyaOrig="460" w14:anchorId="450C9562">
          <v:shape id="_x0000_i1066" type="#_x0000_t75" style="width:48pt;height:23.4pt" o:ole="">
            <v:imagedata r:id="rId87" o:title=""/>
          </v:shape>
          <o:OLEObject Type="Embed" ProgID="Equation.DSMT4" ShapeID="_x0000_i1066" DrawAspect="Content" ObjectID="_1654956435" r:id="rId88"/>
        </w:object>
      </w:r>
      <w:r>
        <w:t xml:space="preserve"> with initial point </w:t>
      </w:r>
      <w:r w:rsidR="00635B50" w:rsidRPr="00635B50">
        <w:rPr>
          <w:position w:val="-18"/>
        </w:rPr>
        <w:object w:dxaOrig="1380" w:dyaOrig="440" w14:anchorId="0ECBB4C9">
          <v:shape id="_x0000_i1067" type="#_x0000_t75" style="width:69pt;height:22.5pt" o:ole="">
            <v:imagedata r:id="rId89" o:title=""/>
          </v:shape>
          <o:OLEObject Type="Embed" ProgID="Equation.DSMT4" ShapeID="_x0000_i1067" DrawAspect="Content" ObjectID="_1654956436" r:id="rId90"/>
        </w:object>
      </w:r>
      <w:r>
        <w:t xml:space="preserve"> and terminal point</w:t>
      </w:r>
      <w:r w:rsidR="00635B50" w:rsidRPr="00635B50">
        <w:rPr>
          <w:position w:val="-18"/>
        </w:rPr>
        <w:object w:dxaOrig="1440" w:dyaOrig="440" w14:anchorId="37E330E0">
          <v:shape id="_x0000_i1068" type="#_x0000_t75" style="width:1in;height:22.5pt" o:ole="">
            <v:imagedata r:id="rId91" o:title=""/>
          </v:shape>
          <o:OLEObject Type="Embed" ProgID="Equation.DSMT4" ShapeID="_x0000_i1068" DrawAspect="Content" ObjectID="_1654956437" r:id="rId92"/>
        </w:object>
      </w:r>
      <w:r>
        <w:t xml:space="preserve">, find </w:t>
      </w:r>
      <w:r w:rsidR="007C4C40" w:rsidRPr="007C4C40">
        <w:rPr>
          <w:b/>
          <w:i/>
          <w:position w:val="-6"/>
          <w:sz w:val="26"/>
          <w:szCs w:val="26"/>
        </w:rPr>
        <w:object w:dxaOrig="200" w:dyaOrig="279" w14:anchorId="21D6E183">
          <v:shape id="_x0000_i1069" type="#_x0000_t75" style="width:9.9pt;height:14.4pt" o:ole="">
            <v:imagedata r:id="rId93" o:title=""/>
          </v:shape>
          <o:OLEObject Type="Embed" ProgID="Equation.DSMT4" ShapeID="_x0000_i1069" DrawAspect="Content" ObjectID="_1654956438" r:id="rId94"/>
        </w:object>
      </w:r>
      <w:r>
        <w:t>?</w:t>
      </w:r>
    </w:p>
    <w:p w14:paraId="21C23920" w14:textId="77777777" w:rsidR="00CB4B4B" w:rsidRPr="009D693C" w:rsidRDefault="00CB4B4B" w:rsidP="00CB4B4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D693C">
        <w:rPr>
          <w:b/>
          <w:i/>
          <w:color w:val="632423" w:themeColor="accent2" w:themeShade="80"/>
          <w:u w:val="single"/>
        </w:rPr>
        <w:t>Solution</w:t>
      </w:r>
    </w:p>
    <w:p w14:paraId="33164ACE" w14:textId="77777777" w:rsidR="00CB4B4B" w:rsidRDefault="00DB78DE" w:rsidP="00DB78DE">
      <w:pPr>
        <w:spacing w:line="360" w:lineRule="auto"/>
        <w:ind w:left="360"/>
      </w:pPr>
      <w:r w:rsidRPr="00635B50">
        <w:rPr>
          <w:position w:val="-14"/>
        </w:rPr>
        <w:object w:dxaOrig="2820" w:dyaOrig="400" w14:anchorId="4B9613CA">
          <v:shape id="_x0000_i1070" type="#_x0000_t75" style="width:140.4pt;height:20.4pt" o:ole="">
            <v:imagedata r:id="rId95" o:title=""/>
          </v:shape>
          <o:OLEObject Type="Embed" ProgID="Equation.DSMT4" ShapeID="_x0000_i1070" DrawAspect="Content" ObjectID="_1654956439" r:id="rId96"/>
        </w:object>
      </w:r>
    </w:p>
    <w:p w14:paraId="794093EE" w14:textId="77777777" w:rsidR="006F585F" w:rsidRDefault="006F585F" w:rsidP="006F585F">
      <w:pPr>
        <w:tabs>
          <w:tab w:val="left" w:pos="630"/>
        </w:tabs>
        <w:ind w:left="360"/>
      </w:pPr>
      <w:r>
        <w:tab/>
      </w:r>
      <w:r w:rsidR="00DB78DE" w:rsidRPr="00635B50">
        <w:rPr>
          <w:position w:val="-18"/>
        </w:rPr>
        <w:object w:dxaOrig="1579" w:dyaOrig="440" w14:anchorId="578204DF">
          <v:shape id="_x0000_i1071" type="#_x0000_t75" style="width:79.5pt;height:22.5pt" o:ole="">
            <v:imagedata r:id="rId97" o:title=""/>
          </v:shape>
          <o:OLEObject Type="Embed" ProgID="Equation.DSMT4" ShapeID="_x0000_i1071" DrawAspect="Content" ObjectID="_1654956440" r:id="rId98"/>
        </w:object>
      </w:r>
      <w:r>
        <w:t xml:space="preserve"> </w:t>
      </w:r>
    </w:p>
    <w:p w14:paraId="3D77FC29" w14:textId="77777777" w:rsidR="00CB4B4B" w:rsidRPr="006F585F" w:rsidRDefault="00CB4B4B">
      <w:pPr>
        <w:rPr>
          <w:sz w:val="12"/>
        </w:rPr>
      </w:pPr>
      <w:r w:rsidRPr="006F585F">
        <w:rPr>
          <w:sz w:val="12"/>
        </w:rPr>
        <w:br w:type="page"/>
      </w:r>
    </w:p>
    <w:p w14:paraId="3F117D8C" w14:textId="77777777" w:rsidR="00B757B0" w:rsidRPr="003C677C" w:rsidRDefault="00B757B0" w:rsidP="00B757B0">
      <w:pPr>
        <w:spacing w:after="120"/>
        <w:rPr>
          <w:b/>
          <w:i/>
          <w:color w:val="632423" w:themeColor="accent2" w:themeShade="80"/>
          <w:sz w:val="32"/>
        </w:rPr>
      </w:pPr>
      <w:r w:rsidRPr="003C677C">
        <w:rPr>
          <w:b/>
          <w:i/>
          <w:color w:val="632423" w:themeColor="accent2" w:themeShade="80"/>
          <w:sz w:val="32"/>
        </w:rPr>
        <w:lastRenderedPageBreak/>
        <w:t>n</w:t>
      </w:r>
      <w:r w:rsidRPr="003C677C">
        <w:rPr>
          <w:b/>
          <w:i/>
          <w:color w:val="632423" w:themeColor="accent2" w:themeShade="80"/>
          <w:sz w:val="32"/>
        </w:rPr>
        <w:sym w:font="Symbol" w:char="F02D"/>
      </w:r>
      <w:r w:rsidRPr="003C677C">
        <w:rPr>
          <w:b/>
          <w:i/>
          <w:color w:val="632423" w:themeColor="accent2" w:themeShade="80"/>
          <w:sz w:val="32"/>
        </w:rPr>
        <w:t xml:space="preserve"> Space</w:t>
      </w:r>
    </w:p>
    <w:p w14:paraId="1D0A36BC" w14:textId="5955FA8D" w:rsidR="00D66B19" w:rsidRDefault="00541C25">
      <w:r>
        <w:t xml:space="preserve">The vector spaces are denoted by </w:t>
      </w:r>
      <w:r w:rsidR="000564C3" w:rsidRPr="00635B50">
        <w:rPr>
          <w:position w:val="-10"/>
        </w:rPr>
        <w:object w:dxaOrig="2140" w:dyaOrig="420" w14:anchorId="3201CCB5">
          <v:shape id="_x0000_i1072" type="#_x0000_t75" style="width:107.1pt;height:21pt" o:ole="">
            <v:imagedata r:id="rId99" o:title=""/>
          </v:shape>
          <o:OLEObject Type="Embed" ProgID="Equation.DSMT4" ShapeID="_x0000_i1072" DrawAspect="Content" ObjectID="_1654956441" r:id="rId100"/>
        </w:object>
      </w:r>
      <w:r>
        <w:t xml:space="preserve">. Each space </w:t>
      </w:r>
      <w:bookmarkStart w:id="0" w:name="MTBlankEqn"/>
      <w:r w:rsidR="000564C3" w:rsidRPr="00025957">
        <w:rPr>
          <w:position w:val="-4"/>
        </w:rPr>
        <w:object w:dxaOrig="380" w:dyaOrig="360" w14:anchorId="0A171299">
          <v:shape id="_x0000_i1073" type="#_x0000_t75" style="width:19.5pt;height:18pt" o:ole="">
            <v:imagedata r:id="rId101" o:title=""/>
          </v:shape>
          <o:OLEObject Type="Embed" ProgID="Equation.DSMT4" ShapeID="_x0000_i1073" DrawAspect="Content" ObjectID="_1654956442" r:id="rId102"/>
        </w:object>
      </w:r>
      <w:bookmarkEnd w:id="0"/>
      <w:r w:rsidR="00447030">
        <w:t xml:space="preserve"> consists of a whole collection of vectors.</w:t>
      </w:r>
    </w:p>
    <w:p w14:paraId="2BE279BA" w14:textId="77777777" w:rsidR="00447030" w:rsidRDefault="00447030"/>
    <w:p w14:paraId="2A64AD96" w14:textId="77777777" w:rsidR="00537458" w:rsidRDefault="00537458"/>
    <w:p w14:paraId="7364253C" w14:textId="77777777" w:rsidR="00537458" w:rsidRPr="00D82581" w:rsidRDefault="00537458" w:rsidP="00537458">
      <w:pPr>
        <w:spacing w:after="120"/>
        <w:rPr>
          <w:b/>
          <w:i/>
          <w:color w:val="632423" w:themeColor="accent2" w:themeShade="80"/>
          <w:sz w:val="28"/>
        </w:rPr>
      </w:pPr>
      <w:r w:rsidRPr="00D82581">
        <w:rPr>
          <w:b/>
          <w:i/>
          <w:color w:val="632423" w:themeColor="accent2" w:themeShade="80"/>
          <w:sz w:val="28"/>
        </w:rPr>
        <w:t>Definition</w:t>
      </w:r>
    </w:p>
    <w:p w14:paraId="63F57584" w14:textId="38AA07BE" w:rsidR="00537458" w:rsidRDefault="00537458">
      <w:r>
        <w:t xml:space="preserve">The space </w:t>
      </w:r>
      <w:r w:rsidR="000564C3" w:rsidRPr="00025957">
        <w:rPr>
          <w:position w:val="-4"/>
        </w:rPr>
        <w:object w:dxaOrig="380" w:dyaOrig="360" w14:anchorId="4686B3BC">
          <v:shape id="_x0000_i1074" type="#_x0000_t75" style="width:19.5pt;height:18pt" o:ole="">
            <v:imagedata r:id="rId101" o:title=""/>
          </v:shape>
          <o:OLEObject Type="Embed" ProgID="Equation.DSMT4" ShapeID="_x0000_i1074" DrawAspect="Content" ObjectID="_1654956443" r:id="rId103"/>
        </w:object>
      </w:r>
      <w:r>
        <w:t xml:space="preserve"> consists of all column vectors </w:t>
      </w:r>
      <w:r w:rsidRPr="00537458">
        <w:rPr>
          <w:i/>
          <w:sz w:val="26"/>
          <w:szCs w:val="26"/>
        </w:rPr>
        <w:t>v</w:t>
      </w:r>
      <w:r>
        <w:t xml:space="preserve"> with </w:t>
      </w:r>
      <w:r w:rsidRPr="00537458">
        <w:rPr>
          <w:i/>
          <w:sz w:val="26"/>
          <w:szCs w:val="26"/>
        </w:rPr>
        <w:t>n</w:t>
      </w:r>
      <w:r>
        <w:t xml:space="preserve"> components.</w:t>
      </w:r>
    </w:p>
    <w:p w14:paraId="5AAA3992" w14:textId="77777777" w:rsidR="00537458" w:rsidRDefault="00537458"/>
    <w:p w14:paraId="4F6F701A" w14:textId="77777777" w:rsidR="005A3D97" w:rsidRDefault="005A3D97"/>
    <w:p w14:paraId="012C7C07" w14:textId="77777777" w:rsidR="004632DB" w:rsidRPr="00D82581" w:rsidRDefault="004632DB" w:rsidP="004632DB">
      <w:pPr>
        <w:spacing w:after="120"/>
        <w:rPr>
          <w:b/>
          <w:i/>
          <w:sz w:val="28"/>
        </w:rPr>
      </w:pPr>
      <w:r w:rsidRPr="00D82581">
        <w:rPr>
          <w:b/>
          <w:i/>
          <w:sz w:val="28"/>
        </w:rPr>
        <w:t>Example</w:t>
      </w:r>
    </w:p>
    <w:p w14:paraId="229EBF35" w14:textId="4F3387BB" w:rsidR="00D82581" w:rsidRDefault="000564C3" w:rsidP="009D693C">
      <w:pPr>
        <w:ind w:left="720"/>
      </w:pPr>
      <w:r w:rsidRPr="00635B50">
        <w:rPr>
          <w:position w:val="-72"/>
        </w:rPr>
        <w:object w:dxaOrig="3000" w:dyaOrig="1560" w14:anchorId="264D2D98">
          <v:shape id="_x0000_i1075" type="#_x0000_t75" style="width:150pt;height:78pt" o:ole="">
            <v:imagedata r:id="rId104" o:title=""/>
          </v:shape>
          <o:OLEObject Type="Embed" ProgID="Equation.DSMT4" ShapeID="_x0000_i1075" DrawAspect="Content" ObjectID="_1654956444" r:id="rId105"/>
        </w:object>
      </w:r>
    </w:p>
    <w:p w14:paraId="3F1A239B" w14:textId="7FCC2CBB" w:rsidR="00C37939" w:rsidRDefault="00C37939">
      <w:r>
        <w:t xml:space="preserve">The one-dimensional space </w:t>
      </w:r>
      <w:r w:rsidR="00974C46" w:rsidRPr="00025957">
        <w:rPr>
          <w:position w:val="-4"/>
        </w:rPr>
        <w:object w:dxaOrig="340" w:dyaOrig="360" w14:anchorId="79DADF74">
          <v:shape id="_x0000_i1076" type="#_x0000_t75" style="width:17.4pt;height:18pt" o:ole="">
            <v:imagedata r:id="rId106" o:title=""/>
          </v:shape>
          <o:OLEObject Type="Embed" ProgID="Equation.DSMT4" ShapeID="_x0000_i1076" DrawAspect="Content" ObjectID="_1654956445" r:id="rId107"/>
        </w:object>
      </w:r>
      <w:r>
        <w:t xml:space="preserve"> is a line (like the </w:t>
      </w:r>
      <w:r w:rsidRPr="00C37939">
        <w:rPr>
          <w:i/>
          <w:sz w:val="26"/>
          <w:szCs w:val="26"/>
        </w:rPr>
        <w:t>x</w:t>
      </w:r>
      <w:r>
        <w:t>-axis)</w:t>
      </w:r>
    </w:p>
    <w:p w14:paraId="68D4BDFF" w14:textId="77777777" w:rsidR="00537458" w:rsidRDefault="00537458"/>
    <w:p w14:paraId="4489C923" w14:textId="490F24E5" w:rsidR="00603DA7" w:rsidRDefault="007D3D0E">
      <w:r>
        <w:t xml:space="preserve">The two essential vector operations go on inside the vector space that we can add any vectors in </w:t>
      </w:r>
      <w:r w:rsidR="00974C46" w:rsidRPr="00025957">
        <w:rPr>
          <w:position w:val="-4"/>
        </w:rPr>
        <w:object w:dxaOrig="380" w:dyaOrig="360" w14:anchorId="4BF9CBE0">
          <v:shape id="_x0000_i1077" type="#_x0000_t75" style="width:19.5pt;height:18pt" o:ole="">
            <v:imagedata r:id="rId101" o:title=""/>
          </v:shape>
          <o:OLEObject Type="Embed" ProgID="Equation.DSMT4" ShapeID="_x0000_i1077" DrawAspect="Content" ObjectID="_1654956446" r:id="rId108"/>
        </w:object>
      </w:r>
      <w:r>
        <w:t>, and we can multiply any vector by any scalar.</w:t>
      </w:r>
      <w:r w:rsidR="00896CB6">
        <w:t xml:space="preserve"> The </w:t>
      </w:r>
      <w:r w:rsidR="00896CB6" w:rsidRPr="00F7728A">
        <w:rPr>
          <w:b/>
          <w:i/>
        </w:rPr>
        <w:t>result</w:t>
      </w:r>
      <w:r w:rsidR="00896CB6">
        <w:t xml:space="preserve"> stays in the space.</w:t>
      </w:r>
    </w:p>
    <w:p w14:paraId="74F613F6" w14:textId="77777777" w:rsidR="00A63D68" w:rsidRDefault="00A63D68"/>
    <w:p w14:paraId="1F68B2D0" w14:textId="77777777" w:rsidR="00603DA7" w:rsidRDefault="00F7728A">
      <w:r>
        <w:t>A real vector space is a set of “</w:t>
      </w:r>
      <w:r w:rsidRPr="0063207F">
        <w:rPr>
          <w:b/>
          <w:i/>
        </w:rPr>
        <w:t>vectors</w:t>
      </w:r>
      <w:r>
        <w:t>” together with rules for vector addition and for multiplication by real numbers.</w:t>
      </w:r>
      <w:r w:rsidR="008B1E06">
        <w:t xml:space="preserve"> T</w:t>
      </w:r>
      <w:r>
        <w:t>he addition and the multiplication must produce vectors that are in the space.</w:t>
      </w:r>
    </w:p>
    <w:p w14:paraId="0EA0A584" w14:textId="77777777" w:rsidR="00F7728A" w:rsidRDefault="00F7728A"/>
    <w:p w14:paraId="43FA6529" w14:textId="77777777" w:rsidR="00031909" w:rsidRDefault="00031909"/>
    <w:p w14:paraId="7807B62D" w14:textId="1A674E4D" w:rsidR="0063207F" w:rsidRDefault="0063207F" w:rsidP="005825B5">
      <w:pPr>
        <w:spacing w:line="360" w:lineRule="auto"/>
      </w:pPr>
      <w:r>
        <w:t xml:space="preserve">Here are three other spaces other than </w:t>
      </w:r>
      <w:r w:rsidR="00974C46" w:rsidRPr="00025957">
        <w:rPr>
          <w:position w:val="-4"/>
        </w:rPr>
        <w:object w:dxaOrig="380" w:dyaOrig="360" w14:anchorId="4772CE76">
          <v:shape id="_x0000_i1078" type="#_x0000_t75" style="width:19.5pt;height:18pt" o:ole="">
            <v:imagedata r:id="rId101" o:title=""/>
          </v:shape>
          <o:OLEObject Type="Embed" ProgID="Equation.DSMT4" ShapeID="_x0000_i1078" DrawAspect="Content" ObjectID="_1654956447" r:id="rId109"/>
        </w:object>
      </w:r>
      <w:r>
        <w:t>:</w:t>
      </w:r>
    </w:p>
    <w:p w14:paraId="5AE4C5D8" w14:textId="77777777" w:rsidR="0063207F" w:rsidRDefault="0063207F" w:rsidP="005825B5">
      <w:pPr>
        <w:tabs>
          <w:tab w:val="left" w:pos="720"/>
        </w:tabs>
        <w:spacing w:line="360" w:lineRule="auto"/>
        <w:ind w:left="360"/>
      </w:pPr>
      <w:r w:rsidRPr="0063207F">
        <w:rPr>
          <w:b/>
          <w:sz w:val="26"/>
          <w:szCs w:val="26"/>
        </w:rPr>
        <w:t>M</w:t>
      </w:r>
      <w:r>
        <w:tab/>
        <w:t xml:space="preserve">The vector space of </w:t>
      </w:r>
      <w:r w:rsidRPr="005825B5">
        <w:rPr>
          <w:b/>
          <w:i/>
        </w:rPr>
        <w:t>all real 2 by 2 matrices</w:t>
      </w:r>
      <w:r w:rsidR="005825B5">
        <w:t>.</w:t>
      </w:r>
    </w:p>
    <w:p w14:paraId="1586E615" w14:textId="77777777" w:rsidR="0063207F" w:rsidRDefault="0063207F" w:rsidP="005825B5">
      <w:pPr>
        <w:tabs>
          <w:tab w:val="left" w:pos="720"/>
        </w:tabs>
        <w:spacing w:line="360" w:lineRule="auto"/>
        <w:ind w:left="360"/>
      </w:pPr>
      <w:proofErr w:type="spellStart"/>
      <w:r>
        <w:rPr>
          <w:b/>
          <w:sz w:val="26"/>
          <w:szCs w:val="26"/>
        </w:rPr>
        <w:t>F</w:t>
      </w:r>
      <w:proofErr w:type="spellEnd"/>
      <w:r>
        <w:tab/>
        <w:t xml:space="preserve">The vector space of </w:t>
      </w:r>
      <w:r w:rsidRPr="005825B5">
        <w:rPr>
          <w:b/>
          <w:i/>
        </w:rPr>
        <w:t>all real functions</w:t>
      </w:r>
      <w:r>
        <w:t xml:space="preserve"> </w:t>
      </w:r>
      <w:r w:rsidR="00635B50" w:rsidRPr="00635B50">
        <w:rPr>
          <w:position w:val="-10"/>
        </w:rPr>
        <w:object w:dxaOrig="540" w:dyaOrig="320" w14:anchorId="065C7DC9">
          <v:shape id="_x0000_i1079" type="#_x0000_t75" style="width:27pt;height:16.5pt" o:ole="">
            <v:imagedata r:id="rId110" o:title=""/>
          </v:shape>
          <o:OLEObject Type="Embed" ProgID="Equation.DSMT4" ShapeID="_x0000_i1079" DrawAspect="Content" ObjectID="_1654956448" r:id="rId111"/>
        </w:object>
      </w:r>
      <w:r w:rsidR="00FF39C6">
        <w:t>.</w:t>
      </w:r>
    </w:p>
    <w:p w14:paraId="73357BB5" w14:textId="77777777" w:rsidR="0063207F" w:rsidRDefault="0063207F" w:rsidP="0063207F">
      <w:pPr>
        <w:tabs>
          <w:tab w:val="left" w:pos="720"/>
        </w:tabs>
        <w:ind w:left="360"/>
      </w:pPr>
      <w:r>
        <w:rPr>
          <w:b/>
          <w:sz w:val="26"/>
          <w:szCs w:val="26"/>
        </w:rPr>
        <w:t>Z</w:t>
      </w:r>
      <w:r>
        <w:tab/>
        <w:t xml:space="preserve">The vector space </w:t>
      </w:r>
      <w:r w:rsidR="00824E66">
        <w:t xml:space="preserve">that consists only of a </w:t>
      </w:r>
      <w:r w:rsidR="00824E66" w:rsidRPr="005825B5">
        <w:rPr>
          <w:b/>
          <w:i/>
        </w:rPr>
        <w:t>zero vector</w:t>
      </w:r>
      <w:r w:rsidR="00824E66">
        <w:t>.</w:t>
      </w:r>
    </w:p>
    <w:p w14:paraId="65D7C4EA" w14:textId="77777777" w:rsidR="00F7728A" w:rsidRDefault="00F7728A"/>
    <w:p w14:paraId="21AA3015" w14:textId="75948CD0" w:rsidR="00FF39C6" w:rsidRDefault="006B1A1A">
      <w:pPr>
        <w:rPr>
          <w:position w:val="-4"/>
        </w:rPr>
      </w:pPr>
      <w:r>
        <w:t xml:space="preserve">The zero vector in </w:t>
      </w:r>
      <w:r w:rsidR="00974C46" w:rsidRPr="00025957">
        <w:rPr>
          <w:position w:val="-4"/>
        </w:rPr>
        <w:object w:dxaOrig="380" w:dyaOrig="360" w14:anchorId="25523FD8">
          <v:shape id="_x0000_i1080" type="#_x0000_t75" style="width:19.5pt;height:18pt" o:ole="">
            <v:imagedata r:id="rId112" o:title=""/>
          </v:shape>
          <o:OLEObject Type="Embed" ProgID="Equation.DSMT4" ShapeID="_x0000_i1080" DrawAspect="Content" ObjectID="_1654956449" r:id="rId113"/>
        </w:object>
      </w:r>
      <w:r>
        <w:rPr>
          <w:position w:val="-4"/>
        </w:rPr>
        <w:t xml:space="preserve"> is the vector (0, 0, 0).</w:t>
      </w:r>
    </w:p>
    <w:p w14:paraId="19035EC3" w14:textId="77777777" w:rsidR="00F63AC9" w:rsidRPr="00D33D43" w:rsidRDefault="00F63AC9" w:rsidP="00D33D43">
      <w:pPr>
        <w:spacing w:line="240" w:lineRule="auto"/>
        <w:rPr>
          <w:position w:val="-4"/>
          <w:sz w:val="12"/>
        </w:rPr>
      </w:pPr>
      <w:r w:rsidRPr="00D33D43">
        <w:rPr>
          <w:position w:val="-4"/>
          <w:sz w:val="12"/>
        </w:rPr>
        <w:br w:type="page"/>
      </w:r>
    </w:p>
    <w:p w14:paraId="31571D1B" w14:textId="429F32FA" w:rsidR="00B757B0" w:rsidRDefault="00B757B0" w:rsidP="00B757B0">
      <w:pPr>
        <w:spacing w:after="120"/>
        <w:rPr>
          <w:position w:val="-4"/>
        </w:rPr>
      </w:pPr>
      <w:r w:rsidRPr="0062425A">
        <w:rPr>
          <w:b/>
          <w:sz w:val="28"/>
        </w:rPr>
        <w:lastRenderedPageBreak/>
        <w:t>Operation on Vectors in</w:t>
      </w:r>
      <w:r w:rsidRPr="0062425A">
        <w:rPr>
          <w:sz w:val="28"/>
        </w:rPr>
        <w:t xml:space="preserve"> </w:t>
      </w:r>
      <w:r w:rsidR="00136097" w:rsidRPr="00025957">
        <w:rPr>
          <w:position w:val="-4"/>
        </w:rPr>
        <w:object w:dxaOrig="400" w:dyaOrig="360" w14:anchorId="5F68014E">
          <v:shape id="_x0000_i1081" type="#_x0000_t75" style="width:20.4pt;height:18pt" o:ole="">
            <v:imagedata r:id="rId114" o:title=""/>
          </v:shape>
          <o:OLEObject Type="Embed" ProgID="Equation.DSMT4" ShapeID="_x0000_i1081" DrawAspect="Content" ObjectID="_1654956450" r:id="rId115"/>
        </w:object>
      </w:r>
    </w:p>
    <w:p w14:paraId="76046C79" w14:textId="77777777" w:rsidR="00B757B0" w:rsidRPr="009B6381" w:rsidRDefault="00B757B0" w:rsidP="00B757B0">
      <w:pPr>
        <w:rPr>
          <w:b/>
          <w:i/>
          <w:color w:val="632423" w:themeColor="accent2" w:themeShade="80"/>
          <w:sz w:val="28"/>
        </w:rPr>
      </w:pPr>
      <w:r w:rsidRPr="009B6381">
        <w:rPr>
          <w:b/>
          <w:i/>
          <w:color w:val="632423" w:themeColor="accent2" w:themeShade="80"/>
          <w:sz w:val="28"/>
        </w:rPr>
        <w:t>Definition</w:t>
      </w:r>
    </w:p>
    <w:p w14:paraId="22C24BBB" w14:textId="0817D442" w:rsidR="00B757B0" w:rsidRDefault="00B757B0" w:rsidP="00B757B0">
      <w:pPr>
        <w:spacing w:line="240" w:lineRule="auto"/>
      </w:pPr>
      <w:r>
        <w:t xml:space="preserve">If </w:t>
      </w:r>
      <w:r w:rsidRPr="00044837">
        <w:rPr>
          <w:i/>
          <w:sz w:val="26"/>
          <w:szCs w:val="26"/>
        </w:rPr>
        <w:t>n</w:t>
      </w:r>
      <w:r>
        <w:t xml:space="preserve"> is a positive integer, then an ordered </w:t>
      </w:r>
      <w:r w:rsidRPr="00044837">
        <w:rPr>
          <w:b/>
          <w:i/>
          <w:sz w:val="26"/>
          <w:szCs w:val="26"/>
        </w:rPr>
        <w:t>n</w:t>
      </w:r>
      <w:r w:rsidRPr="00044837">
        <w:rPr>
          <w:b/>
        </w:rPr>
        <w:t>-</w:t>
      </w:r>
      <w:r w:rsidRPr="00044837">
        <w:rPr>
          <w:b/>
          <w:i/>
        </w:rPr>
        <w:t>tuple</w:t>
      </w:r>
      <w:r>
        <w:t xml:space="preserve"> is a sequence of real numbers </w:t>
      </w:r>
      <w:r w:rsidR="00635B50" w:rsidRPr="00635B50">
        <w:rPr>
          <w:position w:val="-20"/>
        </w:rPr>
        <w:object w:dxaOrig="1700" w:dyaOrig="520" w14:anchorId="34070440">
          <v:shape id="_x0000_i1082" type="#_x0000_t75" style="width:85.5pt;height:26.4pt" o:ole="">
            <v:imagedata r:id="rId116" o:title=""/>
          </v:shape>
          <o:OLEObject Type="Embed" ProgID="Equation.DSMT4" ShapeID="_x0000_i1082" DrawAspect="Content" ObjectID="_1654956451" r:id="rId117"/>
        </w:object>
      </w:r>
      <w:r>
        <w:t xml:space="preserve">. The set of all ordered </w:t>
      </w:r>
      <w:r w:rsidRPr="00044837">
        <w:rPr>
          <w:i/>
          <w:sz w:val="26"/>
          <w:szCs w:val="26"/>
        </w:rPr>
        <w:t>n</w:t>
      </w:r>
      <w:r>
        <w:t xml:space="preserve">-tuples is called </w:t>
      </w:r>
      <w:r w:rsidRPr="00044837">
        <w:rPr>
          <w:b/>
          <w:i/>
          <w:sz w:val="26"/>
          <w:szCs w:val="26"/>
        </w:rPr>
        <w:t>n</w:t>
      </w:r>
      <w:r w:rsidRPr="00044837">
        <w:rPr>
          <w:b/>
        </w:rPr>
        <w:t>-</w:t>
      </w:r>
      <w:r w:rsidRPr="00044837">
        <w:rPr>
          <w:b/>
          <w:i/>
        </w:rPr>
        <w:t>space</w:t>
      </w:r>
      <w:r>
        <w:t xml:space="preserve"> and is denoted by </w:t>
      </w:r>
      <w:r w:rsidR="00136097" w:rsidRPr="00025957">
        <w:rPr>
          <w:position w:val="-4"/>
        </w:rPr>
        <w:object w:dxaOrig="400" w:dyaOrig="360" w14:anchorId="15CEDACC">
          <v:shape id="_x0000_i1083" type="#_x0000_t75" style="width:20.4pt;height:18pt" o:ole="">
            <v:imagedata r:id="rId118" o:title=""/>
          </v:shape>
          <o:OLEObject Type="Embed" ProgID="Equation.DSMT4" ShapeID="_x0000_i1083" DrawAspect="Content" ObjectID="_1654956452" r:id="rId119"/>
        </w:object>
      </w:r>
      <w:r w:rsidR="00136097">
        <w:t xml:space="preserve"> </w:t>
      </w:r>
    </w:p>
    <w:p w14:paraId="12DFFC75" w14:textId="77777777" w:rsidR="00B757B0" w:rsidRDefault="00B757B0" w:rsidP="00B757B0"/>
    <w:p w14:paraId="35E4DED5" w14:textId="77777777" w:rsidR="00B757B0" w:rsidRDefault="00B757B0" w:rsidP="00B757B0"/>
    <w:p w14:paraId="2845726A" w14:textId="77777777" w:rsidR="00B757B0" w:rsidRPr="0062425A" w:rsidRDefault="00B757B0" w:rsidP="00B757B0">
      <w:pPr>
        <w:spacing w:line="360" w:lineRule="auto"/>
        <w:rPr>
          <w:b/>
          <w:i/>
          <w:color w:val="632423" w:themeColor="accent2" w:themeShade="80"/>
          <w:sz w:val="26"/>
          <w:szCs w:val="26"/>
        </w:rPr>
      </w:pPr>
      <w:r w:rsidRPr="0062425A">
        <w:rPr>
          <w:b/>
          <w:i/>
          <w:color w:val="632423" w:themeColor="accent2" w:themeShade="80"/>
          <w:sz w:val="26"/>
          <w:szCs w:val="26"/>
        </w:rPr>
        <w:t>Definition</w:t>
      </w:r>
    </w:p>
    <w:p w14:paraId="0B43089B" w14:textId="068F3788" w:rsidR="00B757B0" w:rsidRDefault="00B757B0" w:rsidP="00B757B0">
      <w:r>
        <w:t xml:space="preserve">Vectors </w:t>
      </w:r>
      <w:r w:rsidR="00136097" w:rsidRPr="00635B50">
        <w:rPr>
          <w:position w:val="-20"/>
        </w:rPr>
        <w:object w:dxaOrig="2079" w:dyaOrig="520" w14:anchorId="4637C5C8">
          <v:shape id="_x0000_i1084" type="#_x0000_t75" style="width:103.5pt;height:26.4pt" o:ole="">
            <v:imagedata r:id="rId120" o:title=""/>
          </v:shape>
          <o:OLEObject Type="Embed" ProgID="Equation.DSMT4" ShapeID="_x0000_i1084" DrawAspect="Content" ObjectID="_1654956453" r:id="rId121"/>
        </w:object>
      </w:r>
      <w:r>
        <w:t xml:space="preserve"> and </w:t>
      </w:r>
      <w:r w:rsidR="00136097" w:rsidRPr="00635B50">
        <w:rPr>
          <w:position w:val="-20"/>
        </w:rPr>
        <w:object w:dxaOrig="2240" w:dyaOrig="520" w14:anchorId="64AB7627">
          <v:shape id="_x0000_i1085" type="#_x0000_t75" style="width:111.9pt;height:26.4pt" o:ole="">
            <v:imagedata r:id="rId122" o:title=""/>
          </v:shape>
          <o:OLEObject Type="Embed" ProgID="Equation.DSMT4" ShapeID="_x0000_i1085" DrawAspect="Content" ObjectID="_1654956454" r:id="rId123"/>
        </w:object>
      </w:r>
      <w:r>
        <w:t xml:space="preserve"> in </w:t>
      </w:r>
      <w:r w:rsidR="00136097" w:rsidRPr="00025957">
        <w:rPr>
          <w:position w:val="-4"/>
        </w:rPr>
        <w:object w:dxaOrig="400" w:dyaOrig="360" w14:anchorId="3BBE0A7E">
          <v:shape id="_x0000_i1086" type="#_x0000_t75" style="width:20.4pt;height:18pt" o:ole="">
            <v:imagedata r:id="rId124" o:title=""/>
          </v:shape>
          <o:OLEObject Type="Embed" ProgID="Equation.DSMT4" ShapeID="_x0000_i1086" DrawAspect="Content" ObjectID="_1654956455" r:id="rId125"/>
        </w:object>
      </w:r>
      <w:r>
        <w:t xml:space="preserve"> are said to be </w:t>
      </w:r>
      <w:r w:rsidRPr="0062425A">
        <w:rPr>
          <w:b/>
          <w:i/>
        </w:rPr>
        <w:t>equivalent</w:t>
      </w:r>
      <w:r>
        <w:t xml:space="preserve"> (also called </w:t>
      </w:r>
      <w:r w:rsidRPr="0062425A">
        <w:rPr>
          <w:b/>
          <w:i/>
        </w:rPr>
        <w:t>equal</w:t>
      </w:r>
      <w:r>
        <w:t>) if</w:t>
      </w:r>
    </w:p>
    <w:p w14:paraId="25ADC959" w14:textId="77777777" w:rsidR="00B757B0" w:rsidRDefault="00635B50" w:rsidP="00B757B0">
      <w:pPr>
        <w:jc w:val="center"/>
      </w:pPr>
      <w:r w:rsidRPr="00635B50">
        <w:rPr>
          <w:position w:val="-18"/>
        </w:rPr>
        <w:object w:dxaOrig="3440" w:dyaOrig="420" w14:anchorId="62186D5D">
          <v:shape id="_x0000_i1087" type="#_x0000_t75" style="width:172.5pt;height:21pt" o:ole="">
            <v:imagedata r:id="rId126" o:title=""/>
          </v:shape>
          <o:OLEObject Type="Embed" ProgID="Equation.DSMT4" ShapeID="_x0000_i1087" DrawAspect="Content" ObjectID="_1654956456" r:id="rId127"/>
        </w:object>
      </w:r>
    </w:p>
    <w:p w14:paraId="1712272A" w14:textId="0D471F8E" w:rsidR="00B757B0" w:rsidRDefault="00B757B0" w:rsidP="00B757B0">
      <w:r>
        <w:t xml:space="preserve">We indicate this by </w:t>
      </w:r>
      <w:r w:rsidR="00136097" w:rsidRPr="00635B50">
        <w:rPr>
          <w:position w:val="-6"/>
        </w:rPr>
        <w:object w:dxaOrig="620" w:dyaOrig="279" w14:anchorId="5E286791">
          <v:shape id="_x0000_i1088" type="#_x0000_t75" style="width:31.5pt;height:14.4pt" o:ole="">
            <v:imagedata r:id="rId128" o:title=""/>
          </v:shape>
          <o:OLEObject Type="Embed" ProgID="Equation.DSMT4" ShapeID="_x0000_i1088" DrawAspect="Content" ObjectID="_1654956457" r:id="rId129"/>
        </w:object>
      </w:r>
    </w:p>
    <w:p w14:paraId="2E7522D7" w14:textId="77777777" w:rsidR="00B757B0" w:rsidRDefault="00B757B0" w:rsidP="00B757B0"/>
    <w:p w14:paraId="5EC66EDD" w14:textId="77777777" w:rsidR="00B757B0" w:rsidRDefault="00B757B0" w:rsidP="00B757B0"/>
    <w:p w14:paraId="7D980F8A" w14:textId="77777777" w:rsidR="00B757B0" w:rsidRPr="009B6381" w:rsidRDefault="00B757B0" w:rsidP="00B757B0">
      <w:pPr>
        <w:spacing w:after="120"/>
        <w:rPr>
          <w:b/>
          <w:i/>
          <w:sz w:val="28"/>
        </w:rPr>
      </w:pPr>
      <w:r w:rsidRPr="009B6381">
        <w:rPr>
          <w:b/>
          <w:i/>
          <w:sz w:val="28"/>
        </w:rPr>
        <w:t>Example</w:t>
      </w:r>
    </w:p>
    <w:p w14:paraId="4D99199E" w14:textId="77777777" w:rsidR="00B757B0" w:rsidRDefault="00635B50" w:rsidP="00B757B0">
      <w:pPr>
        <w:spacing w:line="240" w:lineRule="auto"/>
        <w:ind w:left="360"/>
      </w:pPr>
      <w:r w:rsidRPr="00635B50">
        <w:rPr>
          <w:position w:val="-14"/>
        </w:rPr>
        <w:object w:dxaOrig="2240" w:dyaOrig="400" w14:anchorId="4F1A1D43">
          <v:shape id="_x0000_i1089" type="#_x0000_t75" style="width:111.9pt;height:20.4pt" o:ole="">
            <v:imagedata r:id="rId130" o:title=""/>
          </v:shape>
          <o:OLEObject Type="Embed" ProgID="Equation.DSMT4" ShapeID="_x0000_i1089" DrawAspect="Content" ObjectID="_1654956458" r:id="rId131"/>
        </w:object>
      </w:r>
    </w:p>
    <w:p w14:paraId="05789F3D" w14:textId="77777777" w:rsidR="00B757B0" w:rsidRPr="009D693C" w:rsidRDefault="00B757B0" w:rsidP="00B757B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9D693C">
        <w:rPr>
          <w:b/>
          <w:i/>
          <w:color w:val="632423" w:themeColor="accent2" w:themeShade="80"/>
          <w:u w:val="single"/>
        </w:rPr>
        <w:t>Solution</w:t>
      </w:r>
    </w:p>
    <w:p w14:paraId="7F819CA8" w14:textId="77777777" w:rsidR="00B757B0" w:rsidRDefault="00B757B0" w:rsidP="00B757B0">
      <w:r>
        <w:tab/>
      </w:r>
      <w:proofErr w:type="spellStart"/>
      <w:r w:rsidRPr="00775700">
        <w:rPr>
          <w:i/>
        </w:rPr>
        <w:t>Iff</w:t>
      </w:r>
      <w:proofErr w:type="spellEnd"/>
      <w:r>
        <w:t xml:space="preserve"> </w:t>
      </w:r>
      <w:r w:rsidR="00635B50" w:rsidRPr="00635B50">
        <w:rPr>
          <w:position w:val="-10"/>
        </w:rPr>
        <w:object w:dxaOrig="2960" w:dyaOrig="340" w14:anchorId="37E16949">
          <v:shape id="_x0000_i1090" type="#_x0000_t75" style="width:148.5pt;height:17.4pt" o:ole="">
            <v:imagedata r:id="rId132" o:title=""/>
          </v:shape>
          <o:OLEObject Type="Embed" ProgID="Equation.DSMT4" ShapeID="_x0000_i1090" DrawAspect="Content" ObjectID="_1654956459" r:id="rId133"/>
        </w:object>
      </w:r>
    </w:p>
    <w:p w14:paraId="2A63CD66" w14:textId="77777777" w:rsidR="00B757B0" w:rsidRDefault="00B757B0" w:rsidP="00B757B0"/>
    <w:p w14:paraId="51CB78FA" w14:textId="77777777" w:rsidR="00B757B0" w:rsidRDefault="00B757B0" w:rsidP="00B757B0"/>
    <w:p w14:paraId="05ECEE22" w14:textId="77777777" w:rsidR="00B757B0" w:rsidRPr="003D6D57" w:rsidRDefault="00B757B0" w:rsidP="00B757B0">
      <w:pPr>
        <w:spacing w:after="120"/>
        <w:rPr>
          <w:b/>
          <w:sz w:val="28"/>
        </w:rPr>
      </w:pPr>
      <w:r w:rsidRPr="003D6D57">
        <w:rPr>
          <w:b/>
          <w:sz w:val="28"/>
        </w:rPr>
        <w:t>Vector Space of Infinite Sequences of Real Numbers</w:t>
      </w:r>
    </w:p>
    <w:p w14:paraId="6D7843A0" w14:textId="4DABC978" w:rsidR="00B757B0" w:rsidRDefault="00B757B0" w:rsidP="00B757B0">
      <w:pPr>
        <w:spacing w:after="120"/>
      </w:pPr>
      <w:r>
        <w:t xml:space="preserve">If  </w:t>
      </w:r>
      <w:r w:rsidR="009E4BE7" w:rsidRPr="00635B50">
        <w:rPr>
          <w:position w:val="-20"/>
        </w:rPr>
        <w:object w:dxaOrig="2079" w:dyaOrig="520" w14:anchorId="5D90D61B">
          <v:shape id="_x0000_i1091" type="#_x0000_t75" style="width:103.5pt;height:26.4pt" o:ole="">
            <v:imagedata r:id="rId134" o:title=""/>
          </v:shape>
          <o:OLEObject Type="Embed" ProgID="Equation.DSMT4" ShapeID="_x0000_i1091" DrawAspect="Content" ObjectID="_1654956460" r:id="rId135"/>
        </w:object>
      </w:r>
      <w:r>
        <w:t xml:space="preserve"> and </w:t>
      </w:r>
      <w:r w:rsidR="009E4BE7" w:rsidRPr="00635B50">
        <w:rPr>
          <w:position w:val="-20"/>
        </w:rPr>
        <w:object w:dxaOrig="2240" w:dyaOrig="520" w14:anchorId="1872B9AE">
          <v:shape id="_x0000_i1092" type="#_x0000_t75" style="width:111.9pt;height:26.4pt" o:ole="">
            <v:imagedata r:id="rId136" o:title=""/>
          </v:shape>
          <o:OLEObject Type="Embed" ProgID="Equation.DSMT4" ShapeID="_x0000_i1092" DrawAspect="Content" ObjectID="_1654956461" r:id="rId137"/>
        </w:object>
      </w:r>
      <w:r>
        <w:t xml:space="preserve"> are vectors in</w:t>
      </w:r>
      <w:r w:rsidR="009E4BE7" w:rsidRPr="00025957">
        <w:rPr>
          <w:position w:val="-4"/>
        </w:rPr>
        <w:object w:dxaOrig="400" w:dyaOrig="360" w14:anchorId="552CD3DA">
          <v:shape id="_x0000_i1093" type="#_x0000_t75" style="width:20.4pt;height:18pt" o:ole="">
            <v:imagedata r:id="rId138" o:title=""/>
          </v:shape>
          <o:OLEObject Type="Embed" ProgID="Equation.DSMT4" ShapeID="_x0000_i1093" DrawAspect="Content" ObjectID="_1654956462" r:id="rId139"/>
        </w:object>
      </w:r>
      <w:r w:rsidRPr="004F7120">
        <w:t>, and if</w:t>
      </w:r>
      <w:r>
        <w:t xml:space="preserve"> </w:t>
      </w:r>
      <w:r w:rsidRPr="009E4BE7">
        <w:rPr>
          <w:i/>
          <w:sz w:val="26"/>
          <w:szCs w:val="26"/>
        </w:rPr>
        <w:t>k</w:t>
      </w:r>
      <w:r w:rsidRPr="009E4BE7">
        <w:t xml:space="preserve"> </w:t>
      </w:r>
      <w:r>
        <w:t>is any scalar, then we defined</w:t>
      </w:r>
      <w:r>
        <w:rPr>
          <w:position w:val="-4"/>
        </w:rPr>
        <w:t xml:space="preserve"> </w:t>
      </w:r>
    </w:p>
    <w:p w14:paraId="39C73096" w14:textId="15B6BF39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4520" w:dyaOrig="520" w14:anchorId="26603411">
          <v:shape id="_x0000_i1094" type="#_x0000_t75" style="width:226.5pt;height:26.4pt" o:ole="">
            <v:imagedata r:id="rId140" o:title=""/>
          </v:shape>
          <o:OLEObject Type="Embed" ProgID="Equation.DSMT4" ShapeID="_x0000_i1094" DrawAspect="Content" ObjectID="_1654956463" r:id="rId141"/>
        </w:object>
      </w:r>
    </w:p>
    <w:p w14:paraId="299FADDB" w14:textId="77777777" w:rsidR="00B757B0" w:rsidRDefault="00B757B0" w:rsidP="00B757B0">
      <w:pPr>
        <w:tabs>
          <w:tab w:val="left" w:pos="1170"/>
        </w:tabs>
        <w:ind w:left="540"/>
      </w:pPr>
      <w:r>
        <w:tab/>
      </w:r>
      <w:r w:rsidR="00635B50" w:rsidRPr="00635B50">
        <w:rPr>
          <w:position w:val="-20"/>
        </w:rPr>
        <w:object w:dxaOrig="3480" w:dyaOrig="520" w14:anchorId="53BA3974">
          <v:shape id="_x0000_i1095" type="#_x0000_t75" style="width:174pt;height:26.4pt" o:ole="">
            <v:imagedata r:id="rId142" o:title=""/>
          </v:shape>
          <o:OLEObject Type="Embed" ProgID="Equation.DSMT4" ShapeID="_x0000_i1095" DrawAspect="Content" ObjectID="_1654956464" r:id="rId143"/>
        </w:object>
      </w:r>
    </w:p>
    <w:p w14:paraId="6DDD6959" w14:textId="34D7D00F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2520" w:dyaOrig="520" w14:anchorId="2A3B09B5">
          <v:shape id="_x0000_i1096" type="#_x0000_t75" style="width:126pt;height:26.4pt" o:ole="">
            <v:imagedata r:id="rId144" o:title=""/>
          </v:shape>
          <o:OLEObject Type="Embed" ProgID="Equation.DSMT4" ShapeID="_x0000_i1096" DrawAspect="Content" ObjectID="_1654956465" r:id="rId145"/>
        </w:object>
      </w:r>
    </w:p>
    <w:p w14:paraId="621F5D69" w14:textId="5E4D386D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2840" w:dyaOrig="520" w14:anchorId="35F0342E">
          <v:shape id="_x0000_i1097" type="#_x0000_t75" style="width:141.6pt;height:26.4pt" o:ole="">
            <v:imagedata r:id="rId146" o:title=""/>
          </v:shape>
          <o:OLEObject Type="Embed" ProgID="Equation.DSMT4" ShapeID="_x0000_i1097" DrawAspect="Content" ObjectID="_1654956466" r:id="rId147"/>
        </w:object>
      </w:r>
    </w:p>
    <w:p w14:paraId="684F7C81" w14:textId="49C16449" w:rsidR="00B757B0" w:rsidRDefault="009E4BE7" w:rsidP="00B757B0">
      <w:pPr>
        <w:spacing w:line="240" w:lineRule="auto"/>
        <w:ind w:left="540"/>
      </w:pPr>
      <w:r w:rsidRPr="00635B50">
        <w:rPr>
          <w:position w:val="-20"/>
        </w:rPr>
        <w:object w:dxaOrig="5140" w:dyaOrig="520" w14:anchorId="5B0E90DE">
          <v:shape id="_x0000_i1098" type="#_x0000_t75" style="width:257.4pt;height:26.4pt" o:ole="">
            <v:imagedata r:id="rId148" o:title=""/>
          </v:shape>
          <o:OLEObject Type="Embed" ProgID="Equation.DSMT4" ShapeID="_x0000_i1098" DrawAspect="Content" ObjectID="_1654956467" r:id="rId149"/>
        </w:object>
      </w:r>
    </w:p>
    <w:p w14:paraId="4C684844" w14:textId="77777777" w:rsidR="00B757B0" w:rsidRDefault="00B757B0" w:rsidP="00B757B0"/>
    <w:p w14:paraId="57A925A7" w14:textId="77777777" w:rsidR="00B757B0" w:rsidRDefault="00B757B0" w:rsidP="00B757B0"/>
    <w:p w14:paraId="0F16666A" w14:textId="77777777" w:rsidR="00B757B0" w:rsidRPr="005D6631" w:rsidRDefault="00B757B0" w:rsidP="00B757B0">
      <w:pPr>
        <w:spacing w:after="120"/>
        <w:rPr>
          <w:b/>
          <w:sz w:val="26"/>
          <w:szCs w:val="26"/>
        </w:rPr>
      </w:pPr>
      <w:r w:rsidRPr="005D6631">
        <w:rPr>
          <w:b/>
          <w:sz w:val="26"/>
          <w:szCs w:val="26"/>
        </w:rPr>
        <w:t xml:space="preserve">The </w:t>
      </w:r>
      <w:r w:rsidRPr="005D6631">
        <w:rPr>
          <w:b/>
          <w:i/>
          <w:sz w:val="26"/>
          <w:szCs w:val="26"/>
        </w:rPr>
        <w:t>Zero</w:t>
      </w:r>
      <w:r w:rsidRPr="005D6631">
        <w:rPr>
          <w:b/>
          <w:sz w:val="26"/>
          <w:szCs w:val="26"/>
        </w:rPr>
        <w:t xml:space="preserve"> Vector Space</w:t>
      </w:r>
    </w:p>
    <w:p w14:paraId="6963B5D0" w14:textId="77777777" w:rsidR="00B757B0" w:rsidRDefault="00B757B0" w:rsidP="00B757B0">
      <w:r>
        <w:t xml:space="preserve">Let </w:t>
      </w:r>
      <w:r w:rsidRPr="00D53552">
        <w:rPr>
          <w:i/>
        </w:rPr>
        <w:t xml:space="preserve">V </w:t>
      </w:r>
      <w:r>
        <w:t>consist of a single object, which we denote by</w:t>
      </w:r>
      <w:r w:rsidR="00635B50" w:rsidRPr="00635B50">
        <w:rPr>
          <w:position w:val="-6"/>
        </w:rPr>
        <w:object w:dxaOrig="200" w:dyaOrig="340" w14:anchorId="58D86B6A">
          <v:shape id="_x0000_i1099" type="#_x0000_t75" style="width:10.5pt;height:17.4pt" o:ole="">
            <v:imagedata r:id="rId150" o:title=""/>
          </v:shape>
          <o:OLEObject Type="Embed" ProgID="Equation.DSMT4" ShapeID="_x0000_i1099" DrawAspect="Content" ObjectID="_1654956468" r:id="rId151"/>
        </w:object>
      </w:r>
      <w:r w:rsidR="00D81AF9">
        <w:t xml:space="preserve"> </w:t>
      </w:r>
      <w:r>
        <w:t>, and define</w:t>
      </w:r>
    </w:p>
    <w:p w14:paraId="3142ED71" w14:textId="09B5739A" w:rsidR="00B757B0" w:rsidRDefault="00F87BD1" w:rsidP="00D53552">
      <w:pPr>
        <w:spacing w:before="120" w:line="240" w:lineRule="auto"/>
        <w:jc w:val="center"/>
      </w:pPr>
      <w:r w:rsidRPr="00635B50">
        <w:rPr>
          <w:position w:val="-10"/>
        </w:rPr>
        <w:object w:dxaOrig="2340" w:dyaOrig="380" w14:anchorId="019DA863">
          <v:shape id="_x0000_i1100" type="#_x0000_t75" style="width:117pt;height:19.5pt" o:ole="">
            <v:imagedata r:id="rId152" o:title=""/>
          </v:shape>
          <o:OLEObject Type="Embed" ProgID="Equation.DSMT4" ShapeID="_x0000_i1100" DrawAspect="Content" ObjectID="_1654956469" r:id="rId153"/>
        </w:object>
      </w:r>
    </w:p>
    <w:p w14:paraId="6F9BCBB5" w14:textId="77777777" w:rsidR="00D964C2" w:rsidRPr="00D53552" w:rsidRDefault="00D964C2" w:rsidP="00D53552">
      <w:pPr>
        <w:spacing w:line="240" w:lineRule="auto"/>
        <w:rPr>
          <w:sz w:val="12"/>
        </w:rPr>
      </w:pPr>
      <w:r w:rsidRPr="00D53552">
        <w:rPr>
          <w:sz w:val="12"/>
        </w:rPr>
        <w:br w:type="page"/>
      </w:r>
    </w:p>
    <w:p w14:paraId="46E2DFC8" w14:textId="77777777" w:rsidR="004F31C8" w:rsidRPr="00B84D1A" w:rsidRDefault="004F31C8" w:rsidP="004F31C8">
      <w:pPr>
        <w:rPr>
          <w:b/>
          <w:i/>
          <w:color w:val="632423" w:themeColor="accent2" w:themeShade="80"/>
          <w:sz w:val="28"/>
        </w:rPr>
      </w:pPr>
      <w:r w:rsidRPr="00B84D1A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8AFCD68" w14:textId="7AC02591" w:rsidR="004F31C8" w:rsidRDefault="004F31C8" w:rsidP="004F31C8">
      <w:pPr>
        <w:spacing w:line="360" w:lineRule="auto"/>
      </w:pPr>
      <w:r>
        <w:t xml:space="preserve">If </w:t>
      </w:r>
      <w:r w:rsidR="00CF59A5" w:rsidRPr="00CF59A5">
        <w:rPr>
          <w:position w:val="-6"/>
        </w:rPr>
        <w:object w:dxaOrig="220" w:dyaOrig="279" w14:anchorId="49CF1DB5">
          <v:shape id="_x0000_i1101" type="#_x0000_t75" style="width:11.4pt;height:14.4pt" o:ole="">
            <v:imagedata r:id="rId154" o:title=""/>
          </v:shape>
          <o:OLEObject Type="Embed" ProgID="Equation.DSMT4" ShapeID="_x0000_i1101" DrawAspect="Content" ObjectID="_1654956470" r:id="rId155"/>
        </w:object>
      </w:r>
      <w:r>
        <w:t xml:space="preserve">, </w:t>
      </w:r>
      <w:r w:rsidR="00CF59A5" w:rsidRPr="00CF59A5">
        <w:rPr>
          <w:position w:val="-6"/>
        </w:rPr>
        <w:object w:dxaOrig="200" w:dyaOrig="279" w14:anchorId="04C2A2CB">
          <v:shape id="_x0000_i1102" type="#_x0000_t75" style="width:9.9pt;height:14.4pt" o:ole="">
            <v:imagedata r:id="rId156" o:title=""/>
          </v:shape>
          <o:OLEObject Type="Embed" ProgID="Equation.DSMT4" ShapeID="_x0000_i1102" DrawAspect="Content" ObjectID="_1654956471" r:id="rId157"/>
        </w:object>
      </w:r>
      <w:r w:rsidR="00CF59A5">
        <w:t xml:space="preserve"> </w:t>
      </w:r>
      <w:r>
        <w:t xml:space="preserve">, and </w:t>
      </w:r>
      <w:r w:rsidR="00CF59A5" w:rsidRPr="00CF59A5">
        <w:rPr>
          <w:position w:val="-6"/>
        </w:rPr>
        <w:object w:dxaOrig="240" w:dyaOrig="279" w14:anchorId="217A9CE9">
          <v:shape id="_x0000_i1103" type="#_x0000_t75" style="width:12pt;height:14.4pt" o:ole="">
            <v:imagedata r:id="rId158" o:title=""/>
          </v:shape>
          <o:OLEObject Type="Embed" ProgID="Equation.DSMT4" ShapeID="_x0000_i1103" DrawAspect="Content" ObjectID="_1654956472" r:id="rId159"/>
        </w:object>
      </w:r>
      <w:r w:rsidR="00CF59A5">
        <w:t xml:space="preserve"> </w:t>
      </w:r>
      <w:r>
        <w:t xml:space="preserve"> are vectors in </w:t>
      </w:r>
      <w:r w:rsidR="00CF59A5" w:rsidRPr="00025957">
        <w:rPr>
          <w:position w:val="-4"/>
        </w:rPr>
        <w:object w:dxaOrig="400" w:dyaOrig="360" w14:anchorId="407F9D3E">
          <v:shape id="_x0000_i1104" type="#_x0000_t75" style="width:20.4pt;height:18pt" o:ole="">
            <v:imagedata r:id="rId138" o:title=""/>
          </v:shape>
          <o:OLEObject Type="Embed" ProgID="Equation.DSMT4" ShapeID="_x0000_i1104" DrawAspect="Content" ObjectID="_1654956473" r:id="rId160"/>
        </w:object>
      </w:r>
      <w:r w:rsidRPr="004F7120">
        <w:t>, and if</w:t>
      </w:r>
      <w:r>
        <w:t xml:space="preserve"> </w:t>
      </w:r>
      <w:r w:rsidRPr="00CF59A5">
        <w:rPr>
          <w:i/>
          <w:sz w:val="26"/>
          <w:szCs w:val="26"/>
        </w:rPr>
        <w:t>k</w:t>
      </w:r>
      <w:r>
        <w:t xml:space="preserve"> and </w:t>
      </w:r>
      <w:r w:rsidRPr="00CF59A5">
        <w:rPr>
          <w:i/>
          <w:sz w:val="26"/>
          <w:szCs w:val="26"/>
        </w:rPr>
        <w:t>m</w:t>
      </w:r>
      <w:r>
        <w:t xml:space="preserve"> are scalars, then</w:t>
      </w:r>
    </w:p>
    <w:p w14:paraId="5B67C8C6" w14:textId="381EF189" w:rsidR="004F31C8" w:rsidRDefault="00DA1301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1320" w:dyaOrig="279" w14:anchorId="0E8733BC">
          <v:shape id="_x0000_i1105" type="#_x0000_t75" style="width:66pt;height:14.4pt" o:ole="">
            <v:imagedata r:id="rId161" o:title=""/>
          </v:shape>
          <o:OLEObject Type="Embed" ProgID="Equation.DSMT4" ShapeID="_x0000_i1105" DrawAspect="Content" ObjectID="_1654956474" r:id="rId162"/>
        </w:object>
      </w:r>
    </w:p>
    <w:p w14:paraId="378E4466" w14:textId="0E143DDC" w:rsidR="004F31C8" w:rsidRDefault="00DA1301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2480" w:dyaOrig="400" w14:anchorId="73D85B1E">
          <v:shape id="_x0000_i1106" type="#_x0000_t75" style="width:124.5pt;height:20.4pt" o:ole="">
            <v:imagedata r:id="rId163" o:title=""/>
          </v:shape>
          <o:OLEObject Type="Embed" ProgID="Equation.DSMT4" ShapeID="_x0000_i1106" DrawAspect="Content" ObjectID="_1654956475" r:id="rId164"/>
        </w:object>
      </w:r>
    </w:p>
    <w:p w14:paraId="67E2C92E" w14:textId="0F1514FB" w:rsidR="004F31C8" w:rsidRDefault="00DA1301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1680" w:dyaOrig="340" w14:anchorId="4E2C8FB6">
          <v:shape id="_x0000_i1107" type="#_x0000_t75" style="width:83.1pt;height:17.4pt" o:ole="">
            <v:imagedata r:id="rId165" o:title=""/>
          </v:shape>
          <o:OLEObject Type="Embed" ProgID="Equation.DSMT4" ShapeID="_x0000_i1107" DrawAspect="Content" ObjectID="_1654956476" r:id="rId166"/>
        </w:object>
      </w:r>
    </w:p>
    <w:p w14:paraId="024CD889" w14:textId="3738F573" w:rsidR="004F31C8" w:rsidRDefault="00740445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260" w:dyaOrig="420" w14:anchorId="1E921A74">
          <v:shape id="_x0000_i1108" type="#_x0000_t75" style="width:63.9pt;height:21pt" o:ole="">
            <v:imagedata r:id="rId167" o:title=""/>
          </v:shape>
          <o:OLEObject Type="Embed" ProgID="Equation.DSMT4" ShapeID="_x0000_i1108" DrawAspect="Content" ObjectID="_1654956477" r:id="rId168"/>
        </w:object>
      </w:r>
    </w:p>
    <w:p w14:paraId="591BA5AF" w14:textId="2F8E2B12" w:rsidR="004F31C8" w:rsidRDefault="00740445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880" w:dyaOrig="400" w14:anchorId="660D85BE">
          <v:shape id="_x0000_i1109" type="#_x0000_t75" style="width:94.5pt;height:20.4pt" o:ole="">
            <v:imagedata r:id="rId169" o:title=""/>
          </v:shape>
          <o:OLEObject Type="Embed" ProgID="Equation.DSMT4" ShapeID="_x0000_i1109" DrawAspect="Content" ObjectID="_1654956478" r:id="rId170"/>
        </w:object>
      </w:r>
    </w:p>
    <w:p w14:paraId="14B000F9" w14:textId="7A33D47B" w:rsidR="004F31C8" w:rsidRDefault="00740445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980" w:dyaOrig="400" w14:anchorId="2FD0AD4E">
          <v:shape id="_x0000_i1110" type="#_x0000_t75" style="width:99.9pt;height:20.4pt" o:ole="">
            <v:imagedata r:id="rId171" o:title=""/>
          </v:shape>
          <o:OLEObject Type="Embed" ProgID="Equation.DSMT4" ShapeID="_x0000_i1110" DrawAspect="Content" ObjectID="_1654956479" r:id="rId172"/>
        </w:object>
      </w:r>
    </w:p>
    <w:p w14:paraId="3F220522" w14:textId="7DF9DFC8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579" w:dyaOrig="400" w14:anchorId="739556A9">
          <v:shape id="_x0000_i1111" type="#_x0000_t75" style="width:79.5pt;height:20.4pt" o:ole="">
            <v:imagedata r:id="rId173" o:title=""/>
          </v:shape>
          <o:OLEObject Type="Embed" ProgID="Equation.DSMT4" ShapeID="_x0000_i1111" DrawAspect="Content" ObjectID="_1654956480" r:id="rId174"/>
        </w:object>
      </w:r>
    </w:p>
    <w:p w14:paraId="172BB76E" w14:textId="30268F0E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660" w:dyaOrig="279" w14:anchorId="432A7C9E">
          <v:shape id="_x0000_i1112" type="#_x0000_t75" style="width:33.9pt;height:14.4pt" o:ole="">
            <v:imagedata r:id="rId175" o:title=""/>
          </v:shape>
          <o:OLEObject Type="Embed" ProgID="Equation.DSMT4" ShapeID="_x0000_i1112" DrawAspect="Content" ObjectID="_1654956481" r:id="rId176"/>
        </w:object>
      </w:r>
    </w:p>
    <w:p w14:paraId="0328B4C8" w14:textId="1183E28E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680" w:dyaOrig="279" w14:anchorId="4FFB908A">
          <v:shape id="_x0000_i1113" type="#_x0000_t75" style="width:34.5pt;height:14.4pt" o:ole="">
            <v:imagedata r:id="rId177" o:title=""/>
          </v:shape>
          <o:OLEObject Type="Embed" ProgID="Equation.DSMT4" ShapeID="_x0000_i1113" DrawAspect="Content" ObjectID="_1654956482" r:id="rId178"/>
        </w:object>
      </w:r>
    </w:p>
    <w:p w14:paraId="4BAC0A83" w14:textId="551F35CF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6"/>
        </w:rPr>
        <w:object w:dxaOrig="700" w:dyaOrig="340" w14:anchorId="00E4E17E">
          <v:shape id="_x0000_i1114" type="#_x0000_t75" style="width:35.1pt;height:17.4pt" o:ole="">
            <v:imagedata r:id="rId179" o:title=""/>
          </v:shape>
          <o:OLEObject Type="Embed" ProgID="Equation.DSMT4" ShapeID="_x0000_i1114" DrawAspect="Content" ObjectID="_1654956483" r:id="rId180"/>
        </w:object>
      </w:r>
    </w:p>
    <w:p w14:paraId="221C23BA" w14:textId="3036B9B0" w:rsidR="004F31C8" w:rsidRDefault="00E4091A" w:rsidP="00293375">
      <w:pPr>
        <w:pStyle w:val="ListParagraph"/>
        <w:numPr>
          <w:ilvl w:val="0"/>
          <w:numId w:val="35"/>
        </w:numPr>
        <w:spacing w:line="360" w:lineRule="auto"/>
      </w:pPr>
      <w:r w:rsidRPr="00635B50">
        <w:rPr>
          <w:position w:val="-14"/>
        </w:rPr>
        <w:object w:dxaOrig="1160" w:dyaOrig="400" w14:anchorId="67AB4CB4">
          <v:shape id="_x0000_i1115" type="#_x0000_t75" style="width:57.9pt;height:20.4pt" o:ole="">
            <v:imagedata r:id="rId181" o:title=""/>
          </v:shape>
          <o:OLEObject Type="Embed" ProgID="Equation.DSMT4" ShapeID="_x0000_i1115" DrawAspect="Content" ObjectID="_1654956484" r:id="rId182"/>
        </w:object>
      </w:r>
    </w:p>
    <w:p w14:paraId="2C9362C6" w14:textId="77777777" w:rsidR="004F31C8" w:rsidRDefault="004F31C8" w:rsidP="004F31C8"/>
    <w:p w14:paraId="2D41155B" w14:textId="77777777" w:rsidR="004F31C8" w:rsidRDefault="004F31C8" w:rsidP="004F31C8">
      <w:r w:rsidRPr="00C83ACF">
        <w:rPr>
          <w:b/>
          <w:i/>
        </w:rPr>
        <w:t>Proof</w:t>
      </w:r>
      <w:r>
        <w:t>:</w:t>
      </w:r>
      <w:r>
        <w:tab/>
      </w:r>
      <w:r w:rsidR="007471DF" w:rsidRPr="00635B50">
        <w:rPr>
          <w:position w:val="-14"/>
        </w:rPr>
        <w:object w:dxaOrig="2420" w:dyaOrig="400" w14:anchorId="31AA7C7F">
          <v:shape id="_x0000_i1116" type="#_x0000_t75" style="width:120.9pt;height:20.4pt" o:ole="">
            <v:imagedata r:id="rId183" o:title=""/>
          </v:shape>
          <o:OLEObject Type="Embed" ProgID="Equation.DSMT4" ShapeID="_x0000_i1116" DrawAspect="Content" ObjectID="_1654956485" r:id="rId184"/>
        </w:object>
      </w:r>
    </w:p>
    <w:p w14:paraId="34DD0C37" w14:textId="77777777" w:rsidR="007471DF" w:rsidRDefault="007471DF" w:rsidP="004F31C8">
      <w:pPr>
        <w:ind w:left="360"/>
      </w:pPr>
      <w:r>
        <w:t xml:space="preserve">Let </w:t>
      </w:r>
      <w:r w:rsidRPr="007471DF">
        <w:rPr>
          <w:position w:val="-20"/>
        </w:rPr>
        <w:object w:dxaOrig="2160" w:dyaOrig="520" w14:anchorId="7476D0AD">
          <v:shape id="_x0000_i1117" type="#_x0000_t75" style="width:108pt;height:26.4pt" o:ole="">
            <v:imagedata r:id="rId185" o:title=""/>
          </v:shape>
          <o:OLEObject Type="Embed" ProgID="Equation.DSMT4" ShapeID="_x0000_i1117" DrawAspect="Content" ObjectID="_1654956486" r:id="rId186"/>
        </w:object>
      </w:r>
    </w:p>
    <w:p w14:paraId="1F2A70C0" w14:textId="77777777" w:rsidR="007471DF" w:rsidRDefault="007471DF" w:rsidP="004F31C8">
      <w:pPr>
        <w:ind w:left="360"/>
      </w:pPr>
      <w:r>
        <w:tab/>
      </w:r>
      <w:r w:rsidRPr="007471DF">
        <w:rPr>
          <w:position w:val="-20"/>
        </w:rPr>
        <w:object w:dxaOrig="2100" w:dyaOrig="520" w14:anchorId="0D307410">
          <v:shape id="_x0000_i1118" type="#_x0000_t75" style="width:105pt;height:26.4pt" o:ole="">
            <v:imagedata r:id="rId187" o:title=""/>
          </v:shape>
          <o:OLEObject Type="Embed" ProgID="Equation.DSMT4" ShapeID="_x0000_i1118" DrawAspect="Content" ObjectID="_1654956487" r:id="rId188"/>
        </w:object>
      </w:r>
    </w:p>
    <w:p w14:paraId="3A343644" w14:textId="77777777" w:rsidR="007471DF" w:rsidRDefault="007471DF" w:rsidP="00E462D3">
      <w:pPr>
        <w:spacing w:line="360" w:lineRule="auto"/>
        <w:ind w:left="360"/>
      </w:pPr>
      <w:r>
        <w:tab/>
      </w:r>
      <w:r w:rsidRPr="007471DF">
        <w:rPr>
          <w:position w:val="-20"/>
        </w:rPr>
        <w:object w:dxaOrig="2299" w:dyaOrig="520" w14:anchorId="16E13CFE">
          <v:shape id="_x0000_i1119" type="#_x0000_t75" style="width:114.6pt;height:26.4pt" o:ole="">
            <v:imagedata r:id="rId189" o:title=""/>
          </v:shape>
          <o:OLEObject Type="Embed" ProgID="Equation.DSMT4" ShapeID="_x0000_i1119" DrawAspect="Content" ObjectID="_1654956488" r:id="rId190"/>
        </w:object>
      </w:r>
    </w:p>
    <w:p w14:paraId="0012913E" w14:textId="77777777" w:rsidR="004F31C8" w:rsidRDefault="007471DF" w:rsidP="004F31C8">
      <w:pPr>
        <w:ind w:left="360"/>
      </w:pPr>
      <w:r w:rsidRPr="00635B50">
        <w:rPr>
          <w:position w:val="-22"/>
        </w:rPr>
        <w:object w:dxaOrig="7160" w:dyaOrig="560" w14:anchorId="59ED9212">
          <v:shape id="_x0000_i1120" type="#_x0000_t75" style="width:357.6pt;height:28.5pt" o:ole="">
            <v:imagedata r:id="rId191" o:title=""/>
          </v:shape>
          <o:OLEObject Type="Embed" ProgID="Equation.DSMT4" ShapeID="_x0000_i1120" DrawAspect="Content" ObjectID="_1654956489" r:id="rId192"/>
        </w:object>
      </w:r>
    </w:p>
    <w:p w14:paraId="635AB663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0"/>
        </w:rPr>
        <w:object w:dxaOrig="5360" w:dyaOrig="520" w14:anchorId="0A09A66B">
          <v:shape id="_x0000_i1121" type="#_x0000_t75" style="width:268.5pt;height:26.4pt" o:ole="">
            <v:imagedata r:id="rId193" o:title=""/>
          </v:shape>
          <o:OLEObject Type="Embed" ProgID="Equation.DSMT4" ShapeID="_x0000_i1121" DrawAspect="Content" ObjectID="_1654956490" r:id="rId194"/>
        </w:object>
      </w:r>
    </w:p>
    <w:p w14:paraId="2A13DD04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2"/>
        </w:rPr>
        <w:object w:dxaOrig="5560" w:dyaOrig="560" w14:anchorId="2F41FD3C">
          <v:shape id="_x0000_i1122" type="#_x0000_t75" style="width:278.4pt;height:28.5pt" o:ole="">
            <v:imagedata r:id="rId195" o:title=""/>
          </v:shape>
          <o:OLEObject Type="Embed" ProgID="Equation.DSMT4" ShapeID="_x0000_i1122" DrawAspect="Content" ObjectID="_1654956491" r:id="rId196"/>
        </w:object>
      </w:r>
    </w:p>
    <w:p w14:paraId="5712BCE4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2"/>
        </w:rPr>
        <w:object w:dxaOrig="5539" w:dyaOrig="560" w14:anchorId="119CC0A4">
          <v:shape id="_x0000_i1123" type="#_x0000_t75" style="width:277.5pt;height:28.5pt" o:ole="">
            <v:imagedata r:id="rId197" o:title=""/>
          </v:shape>
          <o:OLEObject Type="Embed" ProgID="Equation.DSMT4" ShapeID="_x0000_i1123" DrawAspect="Content" ObjectID="_1654956492" r:id="rId198"/>
        </w:object>
      </w:r>
    </w:p>
    <w:p w14:paraId="04E559E3" w14:textId="77777777" w:rsidR="004F31C8" w:rsidRDefault="004F31C8" w:rsidP="004F31C8">
      <w:pPr>
        <w:tabs>
          <w:tab w:val="left" w:pos="1530"/>
        </w:tabs>
        <w:ind w:left="360"/>
      </w:pPr>
      <w:r>
        <w:tab/>
      </w:r>
      <w:r w:rsidR="00635B50" w:rsidRPr="00635B50">
        <w:rPr>
          <w:position w:val="-22"/>
        </w:rPr>
        <w:object w:dxaOrig="5980" w:dyaOrig="560" w14:anchorId="4596FEE3">
          <v:shape id="_x0000_i1124" type="#_x0000_t75" style="width:299.4pt;height:28.5pt" o:ole="">
            <v:imagedata r:id="rId199" o:title=""/>
          </v:shape>
          <o:OLEObject Type="Embed" ProgID="Equation.DSMT4" ShapeID="_x0000_i1124" DrawAspect="Content" ObjectID="_1654956493" r:id="rId200"/>
        </w:object>
      </w:r>
    </w:p>
    <w:p w14:paraId="6DB611E2" w14:textId="77777777" w:rsidR="004F31C8" w:rsidRPr="00C83ACF" w:rsidRDefault="004F31C8" w:rsidP="004F31C8">
      <w:pPr>
        <w:tabs>
          <w:tab w:val="left" w:pos="1530"/>
        </w:tabs>
        <w:ind w:left="360"/>
        <w:rPr>
          <w:b/>
        </w:rPr>
      </w:pPr>
      <w:r>
        <w:tab/>
      </w:r>
      <w:r w:rsidR="007471DF" w:rsidRPr="00635B50">
        <w:rPr>
          <w:position w:val="-14"/>
        </w:rPr>
        <w:object w:dxaOrig="1320" w:dyaOrig="400" w14:anchorId="4CBD23DB">
          <v:shape id="_x0000_i1125" type="#_x0000_t75" style="width:66pt;height:20.4pt" o:ole="">
            <v:imagedata r:id="rId201" o:title=""/>
          </v:shape>
          <o:OLEObject Type="Embed" ProgID="Equation.DSMT4" ShapeID="_x0000_i1125" DrawAspect="Content" ObjectID="_1654956494" r:id="rId202"/>
        </w:object>
      </w:r>
    </w:p>
    <w:p w14:paraId="7CD902AF" w14:textId="77777777" w:rsidR="004F31C8" w:rsidRDefault="004F31C8" w:rsidP="004F31C8"/>
    <w:p w14:paraId="2C48EFE2" w14:textId="77777777" w:rsidR="00915CFD" w:rsidRDefault="00915CFD"/>
    <w:p w14:paraId="052771C5" w14:textId="77777777" w:rsidR="00915CFD" w:rsidRDefault="00915CFD">
      <w:r>
        <w:br w:type="page"/>
      </w:r>
    </w:p>
    <w:p w14:paraId="55443CAD" w14:textId="77777777" w:rsidR="002E41AB" w:rsidRPr="00AF3D66" w:rsidRDefault="002E41AB" w:rsidP="00D83713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1</w:t>
      </w:r>
      <w:r w:rsidRPr="00331652">
        <w:rPr>
          <w:b/>
          <w:color w:val="000099"/>
          <w:sz w:val="32"/>
        </w:rPr>
        <w:t xml:space="preserve"> – </w:t>
      </w:r>
      <w:r w:rsidRPr="004D3FCB">
        <w:rPr>
          <w:b/>
          <w:color w:val="000099"/>
          <w:sz w:val="32"/>
        </w:rPr>
        <w:t xml:space="preserve">Vectors in 2-Space, 3-Space, and </w:t>
      </w:r>
      <w:r w:rsidRPr="00A205FA">
        <w:rPr>
          <w:b/>
          <w:i/>
          <w:color w:val="000099"/>
          <w:sz w:val="32"/>
        </w:rPr>
        <w:t>n</w:t>
      </w:r>
      <w:r w:rsidRPr="004D3FCB">
        <w:rPr>
          <w:b/>
          <w:color w:val="000099"/>
          <w:sz w:val="32"/>
        </w:rPr>
        <w:t>-Space</w:t>
      </w:r>
    </w:p>
    <w:p w14:paraId="35D895D6" w14:textId="77777777" w:rsidR="00F75C8F" w:rsidRDefault="00F75C8F" w:rsidP="00513CE5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>Sketch the following vectors with initial points located at the origin</w:t>
      </w:r>
    </w:p>
    <w:tbl>
      <w:tblPr>
        <w:tblStyle w:val="TableGrid"/>
        <w:tblW w:w="4655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3"/>
        <w:gridCol w:w="3613"/>
        <w:gridCol w:w="3243"/>
      </w:tblGrid>
      <w:tr w:rsidR="00F75C8F" w14:paraId="7D8C3608" w14:textId="77777777" w:rsidTr="00D54709">
        <w:tc>
          <w:tcPr>
            <w:tcW w:w="2718" w:type="dxa"/>
          </w:tcPr>
          <w:p w14:paraId="50F8F62D" w14:textId="77777777" w:rsidR="00F75C8F" w:rsidRPr="00054388" w:rsidRDefault="00635B50" w:rsidP="00513CE5">
            <w:pPr>
              <w:pStyle w:val="ListParagraph"/>
              <w:numPr>
                <w:ilvl w:val="0"/>
                <w:numId w:val="87"/>
              </w:numPr>
              <w:ind w:left="270"/>
            </w:pPr>
            <w:r w:rsidRPr="00635B50">
              <w:rPr>
                <w:position w:val="-18"/>
              </w:rPr>
              <w:object w:dxaOrig="1840" w:dyaOrig="440" w14:anchorId="0F1556C9">
                <v:shape id="_x0000_i1126" type="#_x0000_t75" style="width:92.4pt;height:22.5pt" o:ole="">
                  <v:imagedata r:id="rId203" o:title=""/>
                </v:shape>
                <o:OLEObject Type="Embed" ProgID="Equation.DSMT4" ShapeID="_x0000_i1126" DrawAspect="Content" ObjectID="_1654956495" r:id="rId204"/>
              </w:object>
            </w:r>
          </w:p>
        </w:tc>
        <w:tc>
          <w:tcPr>
            <w:tcW w:w="3690" w:type="dxa"/>
          </w:tcPr>
          <w:p w14:paraId="7A090877" w14:textId="77777777" w:rsidR="00F75C8F" w:rsidRPr="00054388" w:rsidRDefault="00635B50" w:rsidP="00513CE5">
            <w:pPr>
              <w:pStyle w:val="ListParagraph"/>
              <w:numPr>
                <w:ilvl w:val="0"/>
                <w:numId w:val="87"/>
              </w:numPr>
              <w:ind w:left="522"/>
            </w:pPr>
            <w:r w:rsidRPr="00635B50">
              <w:rPr>
                <w:position w:val="-18"/>
              </w:rPr>
              <w:object w:dxaOrig="2480" w:dyaOrig="440" w14:anchorId="40AF28C6">
                <v:shape id="_x0000_i1127" type="#_x0000_t75" style="width:123.9pt;height:22.5pt" o:ole="">
                  <v:imagedata r:id="rId205" o:title=""/>
                </v:shape>
                <o:OLEObject Type="Embed" ProgID="Equation.DSMT4" ShapeID="_x0000_i1127" DrawAspect="Content" ObjectID="_1654956496" r:id="rId206"/>
              </w:object>
            </w:r>
          </w:p>
        </w:tc>
        <w:tc>
          <w:tcPr>
            <w:tcW w:w="3312" w:type="dxa"/>
          </w:tcPr>
          <w:p w14:paraId="4796C18E" w14:textId="77777777" w:rsidR="00F75C8F" w:rsidRPr="00054388" w:rsidRDefault="00635B50" w:rsidP="00513CE5">
            <w:pPr>
              <w:pStyle w:val="ListParagraph"/>
              <w:numPr>
                <w:ilvl w:val="0"/>
                <w:numId w:val="87"/>
              </w:numPr>
              <w:ind w:left="414"/>
            </w:pPr>
            <w:r w:rsidRPr="00635B50">
              <w:rPr>
                <w:position w:val="-18"/>
              </w:rPr>
              <w:object w:dxaOrig="2640" w:dyaOrig="440" w14:anchorId="1ABBFFE9">
                <v:shape id="_x0000_i1128" type="#_x0000_t75" style="width:132pt;height:22.5pt" o:ole="">
                  <v:imagedata r:id="rId207" o:title=""/>
                </v:shape>
                <o:OLEObject Type="Embed" ProgID="Equation.DSMT4" ShapeID="_x0000_i1128" DrawAspect="Content" ObjectID="_1654956497" r:id="rId208"/>
              </w:object>
            </w:r>
          </w:p>
        </w:tc>
      </w:tr>
    </w:tbl>
    <w:p w14:paraId="0701BBC2" w14:textId="77777777" w:rsidR="00F75C8F" w:rsidRPr="00054388" w:rsidRDefault="00F75C8F" w:rsidP="00F30D93"/>
    <w:p w14:paraId="688CB5D9" w14:textId="77777777" w:rsidR="00F75C8F" w:rsidRDefault="00F75C8F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Find the components of the vector </w:t>
      </w:r>
      <w:r w:rsidR="00635B50" w:rsidRPr="00635B50">
        <w:rPr>
          <w:position w:val="-18"/>
        </w:rPr>
        <w:object w:dxaOrig="560" w:dyaOrig="460" w14:anchorId="3955482A">
          <v:shape id="_x0000_i1129" type="#_x0000_t75" style="width:28.5pt;height:23.4pt" o:ole="">
            <v:imagedata r:id="rId209" o:title=""/>
          </v:shape>
          <o:OLEObject Type="Embed" ProgID="Equation.DSMT4" ShapeID="_x0000_i1129" DrawAspect="Content" ObjectID="_1654956498" r:id="rId210"/>
        </w:object>
      </w:r>
    </w:p>
    <w:tbl>
      <w:tblPr>
        <w:tblStyle w:val="TableGrid"/>
        <w:tblW w:w="4655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3"/>
        <w:gridCol w:w="3613"/>
        <w:gridCol w:w="3243"/>
      </w:tblGrid>
      <w:tr w:rsidR="00F75C8F" w14:paraId="600F2E33" w14:textId="77777777" w:rsidTr="00D54709">
        <w:tc>
          <w:tcPr>
            <w:tcW w:w="2718" w:type="dxa"/>
          </w:tcPr>
          <w:p w14:paraId="792944C2" w14:textId="77777777" w:rsidR="00F75C8F" w:rsidRPr="00054388" w:rsidRDefault="00635B50" w:rsidP="00EB2BCD">
            <w:pPr>
              <w:pStyle w:val="ListParagraph"/>
              <w:numPr>
                <w:ilvl w:val="0"/>
                <w:numId w:val="134"/>
              </w:numPr>
              <w:ind w:left="270"/>
            </w:pPr>
            <w:r w:rsidRPr="00635B50">
              <w:rPr>
                <w:position w:val="-18"/>
              </w:rPr>
              <w:object w:dxaOrig="1820" w:dyaOrig="440" w14:anchorId="17BE47C8">
                <v:shape id="_x0000_i1130" type="#_x0000_t75" style="width:91.5pt;height:22.5pt" o:ole="">
                  <v:imagedata r:id="rId211" o:title=""/>
                </v:shape>
                <o:OLEObject Type="Embed" ProgID="Equation.DSMT4" ShapeID="_x0000_i1130" DrawAspect="Content" ObjectID="_1654956499" r:id="rId212"/>
              </w:object>
            </w:r>
          </w:p>
        </w:tc>
        <w:tc>
          <w:tcPr>
            <w:tcW w:w="3690" w:type="dxa"/>
          </w:tcPr>
          <w:p w14:paraId="3F3FBB24" w14:textId="77777777" w:rsidR="00F75C8F" w:rsidRPr="00054388" w:rsidRDefault="00635B50" w:rsidP="00EB2BCD">
            <w:pPr>
              <w:pStyle w:val="ListParagraph"/>
              <w:numPr>
                <w:ilvl w:val="0"/>
                <w:numId w:val="134"/>
              </w:numPr>
              <w:ind w:left="522"/>
            </w:pPr>
            <w:r w:rsidRPr="00635B50">
              <w:rPr>
                <w:position w:val="-18"/>
              </w:rPr>
              <w:object w:dxaOrig="2340" w:dyaOrig="440" w14:anchorId="79D472EF">
                <v:shape id="_x0000_i1131" type="#_x0000_t75" style="width:117pt;height:22.5pt" o:ole="">
                  <v:imagedata r:id="rId213" o:title=""/>
                </v:shape>
                <o:OLEObject Type="Embed" ProgID="Equation.DSMT4" ShapeID="_x0000_i1131" DrawAspect="Content" ObjectID="_1654956500" r:id="rId214"/>
              </w:object>
            </w:r>
          </w:p>
        </w:tc>
        <w:tc>
          <w:tcPr>
            <w:tcW w:w="3312" w:type="dxa"/>
          </w:tcPr>
          <w:p w14:paraId="0AFB26E1" w14:textId="77777777" w:rsidR="00F75C8F" w:rsidRPr="00054388" w:rsidRDefault="00635B50" w:rsidP="00EB2BCD">
            <w:pPr>
              <w:pStyle w:val="ListParagraph"/>
              <w:numPr>
                <w:ilvl w:val="0"/>
                <w:numId w:val="134"/>
              </w:numPr>
              <w:ind w:left="414"/>
            </w:pPr>
            <w:r w:rsidRPr="00635B50">
              <w:rPr>
                <w:position w:val="-18"/>
              </w:rPr>
              <w:object w:dxaOrig="2640" w:dyaOrig="440" w14:anchorId="664A2C43">
                <v:shape id="_x0000_i1132" type="#_x0000_t75" style="width:132pt;height:22.5pt" o:ole="">
                  <v:imagedata r:id="rId215" o:title=""/>
                </v:shape>
                <o:OLEObject Type="Embed" ProgID="Equation.DSMT4" ShapeID="_x0000_i1132" DrawAspect="Content" ObjectID="_1654956501" r:id="rId216"/>
              </w:object>
            </w:r>
          </w:p>
        </w:tc>
      </w:tr>
    </w:tbl>
    <w:p w14:paraId="416C37AA" w14:textId="77777777" w:rsidR="002E41AB" w:rsidRPr="00604BED" w:rsidRDefault="002E41AB" w:rsidP="00F30D93"/>
    <w:p w14:paraId="6FA04621" w14:textId="3E4CF4BD" w:rsidR="002E41AB" w:rsidRDefault="002E41AB" w:rsidP="00513CE5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the terminal point of the vector that is equivalent to </w:t>
      </w:r>
      <w:r w:rsidR="008002B4" w:rsidRPr="008002B4">
        <w:rPr>
          <w:position w:val="-6"/>
        </w:rPr>
        <w:object w:dxaOrig="200" w:dyaOrig="279" w14:anchorId="6BF333DF">
          <v:shape id="_x0000_i1133" type="#_x0000_t75" style="width:9.9pt;height:14.4pt" o:ole="">
            <v:imagedata r:id="rId217" o:title=""/>
          </v:shape>
          <o:OLEObject Type="Embed" ProgID="Equation.DSMT4" ShapeID="_x0000_i1133" DrawAspect="Content" ObjectID="_1654956502" r:id="rId218"/>
        </w:object>
      </w:r>
      <w:r>
        <w:t xml:space="preserve">= (1, 2) and whose initial point is </w:t>
      </w:r>
      <w:r w:rsidR="00635B50" w:rsidRPr="00635B50">
        <w:rPr>
          <w:position w:val="-14"/>
        </w:rPr>
        <w:object w:dxaOrig="680" w:dyaOrig="400" w14:anchorId="469106D7">
          <v:shape id="_x0000_i1134" type="#_x0000_t75" style="width:34.5pt;height:20.4pt" o:ole="">
            <v:imagedata r:id="rId219" o:title=""/>
          </v:shape>
          <o:OLEObject Type="Embed" ProgID="Equation.DSMT4" ShapeID="_x0000_i1134" DrawAspect="Content" ObjectID="_1654956503" r:id="rId220"/>
        </w:object>
      </w:r>
    </w:p>
    <w:p w14:paraId="72AF43DD" w14:textId="52485FD2" w:rsidR="002E41AB" w:rsidRDefault="002E41AB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Find the initial point of the vector that is equivalent to </w:t>
      </w:r>
      <w:r w:rsidR="008002B4" w:rsidRPr="008002B4">
        <w:rPr>
          <w:position w:val="-6"/>
        </w:rPr>
        <w:object w:dxaOrig="200" w:dyaOrig="279" w14:anchorId="0C79C214">
          <v:shape id="_x0000_i1135" type="#_x0000_t75" style="width:9.9pt;height:14.4pt" o:ole="">
            <v:imagedata r:id="rId221" o:title=""/>
          </v:shape>
          <o:OLEObject Type="Embed" ProgID="Equation.DSMT4" ShapeID="_x0000_i1135" DrawAspect="Content" ObjectID="_1654956504" r:id="rId222"/>
        </w:object>
      </w:r>
      <w:r w:rsidR="008002B4">
        <w:t xml:space="preserve"> </w:t>
      </w:r>
      <w:r>
        <w:t xml:space="preserve">= (1, 1, 3) and whose terminal point is </w:t>
      </w:r>
      <w:r w:rsidR="00635B50" w:rsidRPr="00635B50">
        <w:rPr>
          <w:position w:val="-14"/>
        </w:rPr>
        <w:object w:dxaOrig="1200" w:dyaOrig="400" w14:anchorId="44C053A7">
          <v:shape id="_x0000_i1136" type="#_x0000_t75" style="width:60pt;height:20.4pt" o:ole="">
            <v:imagedata r:id="rId223" o:title=""/>
          </v:shape>
          <o:OLEObject Type="Embed" ProgID="Equation.DSMT4" ShapeID="_x0000_i1136" DrawAspect="Content" ObjectID="_1654956505" r:id="rId224"/>
        </w:object>
      </w:r>
    </w:p>
    <w:p w14:paraId="48CB7A6F" w14:textId="77777777" w:rsidR="002E41AB" w:rsidRPr="00604BED" w:rsidRDefault="002E41AB" w:rsidP="00F30D93"/>
    <w:p w14:paraId="4124C59F" w14:textId="3D79165B" w:rsidR="002E41AB" w:rsidRDefault="002E41AB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Find a nonzero vector </w:t>
      </w:r>
      <w:r w:rsidR="00187319" w:rsidRPr="00187319">
        <w:rPr>
          <w:position w:val="-6"/>
        </w:rPr>
        <w:object w:dxaOrig="200" w:dyaOrig="279" w14:anchorId="2BD6B5A5">
          <v:shape id="_x0000_i1137" type="#_x0000_t75" style="width:9.9pt;height:14.4pt" o:ole="">
            <v:imagedata r:id="rId225" o:title=""/>
          </v:shape>
          <o:OLEObject Type="Embed" ProgID="Equation.DSMT4" ShapeID="_x0000_i1137" DrawAspect="Content" ObjectID="_1654956506" r:id="rId226"/>
        </w:object>
      </w:r>
      <w:r w:rsidR="00187319">
        <w:t xml:space="preserve"> </w:t>
      </w:r>
      <w:r>
        <w:t xml:space="preserve">with initial point </w:t>
      </w:r>
      <w:r w:rsidRPr="00E27874">
        <w:rPr>
          <w:i/>
        </w:rPr>
        <w:t>P</w:t>
      </w:r>
      <w:r w:rsidR="00722853">
        <w:rPr>
          <w:i/>
        </w:rPr>
        <w:t xml:space="preserve"> </w:t>
      </w:r>
      <w:r>
        <w:t>(</w:t>
      </w:r>
      <w:r>
        <w:sym w:font="Symbol" w:char="F02D"/>
      </w:r>
      <w:r w:rsidR="00E952AD">
        <w:t>1, 3</w:t>
      </w:r>
      <w:r>
        <w:t>,</w:t>
      </w:r>
      <w:r w:rsidR="00E952AD">
        <w:t xml:space="preserve"> </w:t>
      </w:r>
      <w:r>
        <w:t xml:space="preserve"> </w:t>
      </w:r>
      <w:r>
        <w:sym w:font="Symbol" w:char="F02D"/>
      </w:r>
      <w:r>
        <w:t>5) such that</w:t>
      </w:r>
    </w:p>
    <w:p w14:paraId="3ABE41AC" w14:textId="480C22A8" w:rsidR="002E41AB" w:rsidRDefault="00187319" w:rsidP="00513CE5">
      <w:pPr>
        <w:pStyle w:val="ListParagraph"/>
        <w:numPr>
          <w:ilvl w:val="0"/>
          <w:numId w:val="88"/>
        </w:numPr>
        <w:ind w:left="1080"/>
      </w:pPr>
      <w:r w:rsidRPr="00187319">
        <w:rPr>
          <w:position w:val="-6"/>
        </w:rPr>
        <w:object w:dxaOrig="200" w:dyaOrig="279" w14:anchorId="30E6DFB1">
          <v:shape id="_x0000_i1138" type="#_x0000_t75" style="width:9.9pt;height:14.4pt" o:ole="">
            <v:imagedata r:id="rId227" o:title=""/>
          </v:shape>
          <o:OLEObject Type="Embed" ProgID="Equation.DSMT4" ShapeID="_x0000_i1138" DrawAspect="Content" ObjectID="_1654956507" r:id="rId228"/>
        </w:object>
      </w:r>
      <w:r w:rsidR="002E41AB">
        <w:t xml:space="preserve"> has the same direction as </w:t>
      </w:r>
      <w:r w:rsidR="00365F46" w:rsidRPr="00365F46">
        <w:rPr>
          <w:position w:val="-6"/>
        </w:rPr>
        <w:object w:dxaOrig="200" w:dyaOrig="279" w14:anchorId="0FC22DBD">
          <v:shape id="_x0000_i1139" type="#_x0000_t75" style="width:9.9pt;height:14.4pt" o:ole="">
            <v:imagedata r:id="rId229" o:title=""/>
          </v:shape>
          <o:OLEObject Type="Embed" ProgID="Equation.DSMT4" ShapeID="_x0000_i1139" DrawAspect="Content" ObjectID="_1654956508" r:id="rId230"/>
        </w:object>
      </w:r>
      <w:r w:rsidR="002E41AB">
        <w:t xml:space="preserve">= (6, </w:t>
      </w:r>
      <w:proofErr w:type="gramStart"/>
      <w:r w:rsidR="002E41AB">
        <w:t>7,</w:t>
      </w:r>
      <w:proofErr w:type="gramEnd"/>
      <w:r w:rsidR="002E41AB">
        <w:t xml:space="preserve"> </w:t>
      </w:r>
      <w:r w:rsidR="002E41AB">
        <w:sym w:font="Symbol" w:char="F02D"/>
      </w:r>
      <w:r w:rsidR="002E41AB">
        <w:t>3)</w:t>
      </w:r>
    </w:p>
    <w:p w14:paraId="2FEA4651" w14:textId="162DA8C8" w:rsidR="002E41AB" w:rsidRDefault="00187319" w:rsidP="00513CE5">
      <w:pPr>
        <w:pStyle w:val="ListParagraph"/>
        <w:numPr>
          <w:ilvl w:val="0"/>
          <w:numId w:val="88"/>
        </w:numPr>
        <w:ind w:left="1080"/>
      </w:pPr>
      <w:r w:rsidRPr="00187319">
        <w:rPr>
          <w:position w:val="-6"/>
        </w:rPr>
        <w:object w:dxaOrig="200" w:dyaOrig="279" w14:anchorId="5CFDBB99">
          <v:shape id="_x0000_i1140" type="#_x0000_t75" style="width:9.9pt;height:14.4pt" o:ole="">
            <v:imagedata r:id="rId231" o:title=""/>
          </v:shape>
          <o:OLEObject Type="Embed" ProgID="Equation.DSMT4" ShapeID="_x0000_i1140" DrawAspect="Content" ObjectID="_1654956509" r:id="rId232"/>
        </w:object>
      </w:r>
      <w:r w:rsidR="002E41AB">
        <w:t xml:space="preserve"> is oppositely directed as </w:t>
      </w:r>
      <w:r w:rsidR="00365F46" w:rsidRPr="00365F46">
        <w:rPr>
          <w:position w:val="-6"/>
        </w:rPr>
        <w:object w:dxaOrig="200" w:dyaOrig="279" w14:anchorId="17C630E7">
          <v:shape id="_x0000_i1141" type="#_x0000_t75" style="width:9.9pt;height:14.4pt" o:ole="">
            <v:imagedata r:id="rId233" o:title=""/>
          </v:shape>
          <o:OLEObject Type="Embed" ProgID="Equation.DSMT4" ShapeID="_x0000_i1141" DrawAspect="Content" ObjectID="_1654956510" r:id="rId234"/>
        </w:object>
      </w:r>
      <w:r w:rsidR="002E41AB">
        <w:t xml:space="preserve">= (6, 7, </w:t>
      </w:r>
      <w:r w:rsidR="002E41AB">
        <w:sym w:font="Symbol" w:char="F02D"/>
      </w:r>
      <w:r w:rsidR="002E41AB">
        <w:t>3)</w:t>
      </w:r>
    </w:p>
    <w:p w14:paraId="49985B4E" w14:textId="77777777" w:rsidR="002E41AB" w:rsidRPr="00BF38FA" w:rsidRDefault="002E41AB" w:rsidP="00F30D93"/>
    <w:p w14:paraId="74F39CEB" w14:textId="15FD2ED8" w:rsidR="002E41AB" w:rsidRDefault="002E41AB" w:rsidP="00F30D93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Let </w:t>
      </w:r>
      <w:r w:rsidR="00187319" w:rsidRPr="00187319">
        <w:rPr>
          <w:position w:val="-6"/>
        </w:rPr>
        <w:object w:dxaOrig="200" w:dyaOrig="279" w14:anchorId="31795639">
          <v:shape id="_x0000_i1142" type="#_x0000_t75" style="width:9.9pt;height:14.4pt" o:ole="">
            <v:imagedata r:id="rId235" o:title=""/>
          </v:shape>
          <o:OLEObject Type="Embed" ProgID="Equation.DSMT4" ShapeID="_x0000_i1142" DrawAspect="Content" ObjectID="_1654956511" r:id="rId236"/>
        </w:object>
      </w:r>
      <w:r>
        <w:t xml:space="preserve"> = (</w:t>
      </w:r>
      <w:r>
        <w:sym w:font="Symbol" w:char="F02D"/>
      </w:r>
      <w:r>
        <w:t xml:space="preserve">3, 1, 2), </w:t>
      </w:r>
      <w:r w:rsidR="00365F46" w:rsidRPr="00365F46">
        <w:rPr>
          <w:position w:val="-6"/>
        </w:rPr>
        <w:object w:dxaOrig="200" w:dyaOrig="279" w14:anchorId="3BF283D2">
          <v:shape id="_x0000_i1143" type="#_x0000_t75" style="width:9.9pt;height:14.4pt" o:ole="">
            <v:imagedata r:id="rId237" o:title=""/>
          </v:shape>
          <o:OLEObject Type="Embed" ProgID="Equation.DSMT4" ShapeID="_x0000_i1143" DrawAspect="Content" ObjectID="_1654956512" r:id="rId238"/>
        </w:object>
      </w:r>
      <w:r w:rsidR="00365F46">
        <w:t xml:space="preserve"> </w:t>
      </w:r>
      <w:r>
        <w:t xml:space="preserve"> = (4, 0, </w:t>
      </w:r>
      <w:r>
        <w:sym w:font="Symbol" w:char="F02D"/>
      </w:r>
      <w:r>
        <w:t xml:space="preserve">8), and </w:t>
      </w:r>
      <w:r w:rsidR="00365F46" w:rsidRPr="00365F46">
        <w:rPr>
          <w:position w:val="-6"/>
        </w:rPr>
        <w:object w:dxaOrig="240" w:dyaOrig="279" w14:anchorId="12F41572">
          <v:shape id="_x0000_i1144" type="#_x0000_t75" style="width:12pt;height:14.4pt" o:ole="">
            <v:imagedata r:id="rId239" o:title=""/>
          </v:shape>
          <o:OLEObject Type="Embed" ProgID="Equation.DSMT4" ShapeID="_x0000_i1144" DrawAspect="Content" ObjectID="_1654956513" r:id="rId240"/>
        </w:object>
      </w:r>
      <w:r w:rsidR="00365F46">
        <w:t xml:space="preserve"> </w:t>
      </w:r>
      <w:r>
        <w:t xml:space="preserve">= (6, </w:t>
      </w:r>
      <w:r>
        <w:sym w:font="Symbol" w:char="F02D"/>
      </w:r>
      <w:r>
        <w:t xml:space="preserve">1, </w:t>
      </w:r>
      <w:r>
        <w:sym w:font="Symbol" w:char="F02D"/>
      </w:r>
      <w:r>
        <w:t>4). Find the components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4"/>
        <w:gridCol w:w="2993"/>
        <w:gridCol w:w="3215"/>
      </w:tblGrid>
      <w:tr w:rsidR="00604BED" w14:paraId="0106D126" w14:textId="77777777" w:rsidTr="00604BED">
        <w:tc>
          <w:tcPr>
            <w:tcW w:w="2419" w:type="dxa"/>
          </w:tcPr>
          <w:p w14:paraId="40D7DE8E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37"/>
            </w:pPr>
            <w:r w:rsidRPr="00635B50">
              <w:rPr>
                <w:position w:val="-6"/>
              </w:rPr>
              <w:object w:dxaOrig="580" w:dyaOrig="279" w14:anchorId="2155F693">
                <v:shape id="_x0000_i1145" type="#_x0000_t75" style="width:29.4pt;height:14.4pt" o:ole="">
                  <v:imagedata r:id="rId241" o:title=""/>
                </v:shape>
                <o:OLEObject Type="Embed" ProgID="Equation.DSMT4" ShapeID="_x0000_i1145" DrawAspect="Content" ObjectID="_1654956514" r:id="rId242"/>
              </w:object>
            </w:r>
          </w:p>
          <w:p w14:paraId="3481B8BD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37"/>
            </w:pPr>
            <w:r w:rsidRPr="00635B50">
              <w:rPr>
                <w:position w:val="-6"/>
              </w:rPr>
              <w:object w:dxaOrig="800" w:dyaOrig="279" w14:anchorId="79E1351F">
                <v:shape id="_x0000_i1146" type="#_x0000_t75" style="width:40.5pt;height:14.4pt" o:ole="">
                  <v:imagedata r:id="rId243" o:title=""/>
                </v:shape>
                <o:OLEObject Type="Embed" ProgID="Equation.DSMT4" ShapeID="_x0000_i1146" DrawAspect="Content" ObjectID="_1654956515" r:id="rId244"/>
              </w:object>
            </w:r>
          </w:p>
        </w:tc>
        <w:tc>
          <w:tcPr>
            <w:tcW w:w="2419" w:type="dxa"/>
          </w:tcPr>
          <w:p w14:paraId="6F990B9D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97"/>
            </w:pPr>
            <w:r w:rsidRPr="00635B50">
              <w:rPr>
                <w:position w:val="-14"/>
              </w:rPr>
              <w:object w:dxaOrig="999" w:dyaOrig="400" w14:anchorId="4FBFF0A7">
                <v:shape id="_x0000_i1147" type="#_x0000_t75" style="width:50.1pt;height:20.4pt" o:ole="">
                  <v:imagedata r:id="rId245" o:title=""/>
                </v:shape>
                <o:OLEObject Type="Embed" ProgID="Equation.DSMT4" ShapeID="_x0000_i1147" DrawAspect="Content" ObjectID="_1654956516" r:id="rId246"/>
              </w:object>
            </w:r>
          </w:p>
          <w:p w14:paraId="5D5F87E2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97"/>
            </w:pPr>
            <w:r w:rsidRPr="00635B50">
              <w:rPr>
                <w:position w:val="-14"/>
              </w:rPr>
              <w:object w:dxaOrig="1140" w:dyaOrig="400" w14:anchorId="11802364">
                <v:shape id="_x0000_i1148" type="#_x0000_t75" style="width:57pt;height:20.4pt" o:ole="">
                  <v:imagedata r:id="rId247" o:title=""/>
                </v:shape>
                <o:OLEObject Type="Embed" ProgID="Equation.DSMT4" ShapeID="_x0000_i1148" DrawAspect="Content" ObjectID="_1654956517" r:id="rId248"/>
              </w:object>
            </w:r>
          </w:p>
        </w:tc>
        <w:tc>
          <w:tcPr>
            <w:tcW w:w="2418" w:type="dxa"/>
          </w:tcPr>
          <w:p w14:paraId="34ECE110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57"/>
            </w:pPr>
            <w:r w:rsidRPr="00635B50">
              <w:rPr>
                <w:position w:val="-14"/>
              </w:rPr>
              <w:object w:dxaOrig="2020" w:dyaOrig="400" w14:anchorId="7BDA7C4E">
                <v:shape id="_x0000_i1149" type="#_x0000_t75" style="width:101.1pt;height:20.4pt" o:ole="">
                  <v:imagedata r:id="rId249" o:title=""/>
                </v:shape>
                <o:OLEObject Type="Embed" ProgID="Equation.DSMT4" ShapeID="_x0000_i1149" DrawAspect="Content" ObjectID="_1654956518" r:id="rId250"/>
              </w:object>
            </w:r>
          </w:p>
          <w:p w14:paraId="7E82F53B" w14:textId="77777777" w:rsidR="00604BED" w:rsidRDefault="00635B50" w:rsidP="00513CE5">
            <w:pPr>
              <w:pStyle w:val="ListParagraph"/>
              <w:numPr>
                <w:ilvl w:val="0"/>
                <w:numId w:val="89"/>
              </w:numPr>
              <w:ind w:left="357"/>
            </w:pPr>
            <w:r w:rsidRPr="00635B50">
              <w:rPr>
                <w:position w:val="-14"/>
              </w:rPr>
              <w:object w:dxaOrig="1400" w:dyaOrig="400" w14:anchorId="07DFB965">
                <v:shape id="_x0000_i1150" type="#_x0000_t75" style="width:70.5pt;height:20.4pt" o:ole="">
                  <v:imagedata r:id="rId251" o:title=""/>
                </v:shape>
                <o:OLEObject Type="Embed" ProgID="Equation.DSMT4" ShapeID="_x0000_i1150" DrawAspect="Content" ObjectID="_1654956519" r:id="rId252"/>
              </w:object>
            </w:r>
          </w:p>
        </w:tc>
      </w:tr>
    </w:tbl>
    <w:p w14:paraId="7D9243E4" w14:textId="77777777" w:rsidR="002E41AB" w:rsidRPr="00BF38FA" w:rsidRDefault="002E41AB" w:rsidP="00F30D93"/>
    <w:p w14:paraId="6F437EA8" w14:textId="77AE8376" w:rsidR="0015737B" w:rsidRDefault="002E41AB" w:rsidP="00513CE5">
      <w:pPr>
        <w:pStyle w:val="ListParagraph"/>
        <w:numPr>
          <w:ilvl w:val="0"/>
          <w:numId w:val="86"/>
        </w:numPr>
        <w:ind w:left="540" w:hanging="540"/>
      </w:pPr>
      <w:r>
        <w:t xml:space="preserve">Let </w:t>
      </w:r>
      <w:r w:rsidR="00187319" w:rsidRPr="00187319">
        <w:rPr>
          <w:position w:val="-6"/>
        </w:rPr>
        <w:object w:dxaOrig="200" w:dyaOrig="279" w14:anchorId="39AC0292">
          <v:shape id="_x0000_i1151" type="#_x0000_t75" style="width:9.9pt;height:14.4pt" o:ole="">
            <v:imagedata r:id="rId253" o:title=""/>
          </v:shape>
          <o:OLEObject Type="Embed" ProgID="Equation.DSMT4" ShapeID="_x0000_i1151" DrawAspect="Content" ObjectID="_1654956520" r:id="rId254"/>
        </w:object>
      </w:r>
      <w:r>
        <w:t xml:space="preserve"> = (2, 1, 0, 1, </w:t>
      </w:r>
      <w:r>
        <w:sym w:font="Symbol" w:char="F02D"/>
      </w:r>
      <w:r>
        <w:t xml:space="preserve">1) and </w:t>
      </w:r>
      <w:r w:rsidR="00365F46" w:rsidRPr="00365F46">
        <w:rPr>
          <w:position w:val="-6"/>
        </w:rPr>
        <w:object w:dxaOrig="200" w:dyaOrig="279" w14:anchorId="4FAA3DE5">
          <v:shape id="_x0000_i1152" type="#_x0000_t75" style="width:9.9pt;height:14.4pt" o:ole="">
            <v:imagedata r:id="rId255" o:title=""/>
          </v:shape>
          <o:OLEObject Type="Embed" ProgID="Equation.DSMT4" ShapeID="_x0000_i1152" DrawAspect="Content" ObjectID="_1654956521" r:id="rId256"/>
        </w:object>
      </w:r>
      <w:r>
        <w:t>= (</w:t>
      </w:r>
      <w:r>
        <w:sym w:font="Symbol" w:char="F02D"/>
      </w:r>
      <w:r>
        <w:t xml:space="preserve">2, 3, 1, 0, 2). Find scalars </w:t>
      </w:r>
      <w:r w:rsidRPr="00AF393D">
        <w:rPr>
          <w:i/>
        </w:rPr>
        <w:t>a</w:t>
      </w:r>
      <w:r>
        <w:t xml:space="preserve"> and </w:t>
      </w:r>
      <w:r w:rsidRPr="00AF393D">
        <w:rPr>
          <w:i/>
        </w:rPr>
        <w:t>b</w:t>
      </w:r>
      <w:r>
        <w:t xml:space="preserve"> so that</w:t>
      </w:r>
      <w:r w:rsidR="0015737B">
        <w:t xml:space="preserve"> </w:t>
      </w:r>
      <w:r w:rsidR="00187319" w:rsidRPr="00635B50">
        <w:rPr>
          <w:position w:val="-14"/>
        </w:rPr>
        <w:object w:dxaOrig="2760" w:dyaOrig="400" w14:anchorId="2CD81150">
          <v:shape id="_x0000_i1153" type="#_x0000_t75" style="width:137.4pt;height:20.4pt" o:ole="">
            <v:imagedata r:id="rId257" o:title=""/>
          </v:shape>
          <o:OLEObject Type="Embed" ProgID="Equation.DSMT4" ShapeID="_x0000_i1153" DrawAspect="Content" ObjectID="_1654956522" r:id="rId258"/>
        </w:object>
      </w:r>
    </w:p>
    <w:p w14:paraId="0B5EEFF1" w14:textId="77777777" w:rsidR="002E41AB" w:rsidRPr="00F30D93" w:rsidRDefault="002E41AB" w:rsidP="00F30D93">
      <w:pPr>
        <w:rPr>
          <w:sz w:val="20"/>
        </w:rPr>
      </w:pPr>
      <w:r w:rsidRPr="0015737B">
        <w:t xml:space="preserve"> </w:t>
      </w:r>
    </w:p>
    <w:p w14:paraId="54279C3C" w14:textId="77777777" w:rsidR="00AA6B2E" w:rsidRDefault="002E41AB" w:rsidP="00F30D93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all scalars </w:t>
      </w:r>
      <w:r w:rsidR="00635B50" w:rsidRPr="00635B50">
        <w:rPr>
          <w:position w:val="-18"/>
        </w:rPr>
        <w:object w:dxaOrig="1540" w:dyaOrig="420" w14:anchorId="781CF7AF">
          <v:shape id="_x0000_i1154" type="#_x0000_t75" style="width:77.1pt;height:21pt" o:ole="">
            <v:imagedata r:id="rId259" o:title=""/>
          </v:shape>
          <o:OLEObject Type="Embed" ProgID="Equation.DSMT4" ShapeID="_x0000_i1154" DrawAspect="Content" ObjectID="_1654956523" r:id="rId260"/>
        </w:object>
      </w:r>
      <w:r>
        <w:t xml:space="preserve"> such that </w:t>
      </w:r>
      <w:r w:rsidR="00635B50" w:rsidRPr="00635B50">
        <w:rPr>
          <w:position w:val="-18"/>
        </w:rPr>
        <w:object w:dxaOrig="4640" w:dyaOrig="440" w14:anchorId="0A56FBAC">
          <v:shape id="_x0000_i1155" type="#_x0000_t75" style="width:232.5pt;height:22.5pt" o:ole="">
            <v:imagedata r:id="rId261" o:title=""/>
          </v:shape>
          <o:OLEObject Type="Embed" ProgID="Equation.DSMT4" ShapeID="_x0000_i1155" DrawAspect="Content" ObjectID="_1654956524" r:id="rId262"/>
        </w:object>
      </w:r>
    </w:p>
    <w:p w14:paraId="0EA17FAB" w14:textId="77777777" w:rsidR="00AA6B2E" w:rsidRDefault="00AA6B2E" w:rsidP="00F30D93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the distance between the given points  </w:t>
      </w:r>
      <w:r w:rsidR="00635B50" w:rsidRPr="00635B50">
        <w:rPr>
          <w:position w:val="-14"/>
        </w:rPr>
        <w:object w:dxaOrig="4340" w:dyaOrig="400" w14:anchorId="4601BC24">
          <v:shape id="_x0000_i1156" type="#_x0000_t75" style="width:217.5pt;height:20.4pt" o:ole="">
            <v:imagedata r:id="rId263" o:title=""/>
          </v:shape>
          <o:OLEObject Type="Embed" ProgID="Equation.DSMT4" ShapeID="_x0000_i1156" DrawAspect="Content" ObjectID="_1654956525" r:id="rId264"/>
        </w:object>
      </w:r>
    </w:p>
    <w:p w14:paraId="64AB7CBD" w14:textId="0A691EA7" w:rsidR="002E41AB" w:rsidRDefault="002E41AB" w:rsidP="00513CE5">
      <w:pPr>
        <w:pStyle w:val="ListParagraph"/>
        <w:numPr>
          <w:ilvl w:val="0"/>
          <w:numId w:val="86"/>
        </w:numPr>
        <w:spacing w:line="240" w:lineRule="auto"/>
        <w:ind w:left="540" w:hanging="540"/>
      </w:pPr>
      <w:r>
        <w:t xml:space="preserve">Let </w:t>
      </w:r>
      <w:r w:rsidRPr="007818E1">
        <w:rPr>
          <w:i/>
        </w:rPr>
        <w:t>V</w:t>
      </w:r>
      <w:r>
        <w:t xml:space="preserve"> be the set of all ordered pairs of real numbers, and consider the following addition and scalar multiplication operation on </w:t>
      </w:r>
      <w:r w:rsidR="00365F46" w:rsidRPr="00635B50">
        <w:rPr>
          <w:position w:val="-20"/>
        </w:rPr>
        <w:object w:dxaOrig="2700" w:dyaOrig="520" w14:anchorId="4B9B95EE">
          <v:shape id="_x0000_i1157" type="#_x0000_t75" style="width:135.9pt;height:26.4pt" o:ole="">
            <v:imagedata r:id="rId265" o:title=""/>
          </v:shape>
          <o:OLEObject Type="Embed" ProgID="Equation.DSMT4" ShapeID="_x0000_i1157" DrawAspect="Content" ObjectID="_1654956526" r:id="rId266"/>
        </w:object>
      </w:r>
    </w:p>
    <w:p w14:paraId="21DD52A7" w14:textId="3F939D7A" w:rsidR="002E41AB" w:rsidRDefault="002E41AB" w:rsidP="006374E2">
      <w:pPr>
        <w:tabs>
          <w:tab w:val="left" w:pos="1440"/>
          <w:tab w:val="left" w:pos="5040"/>
        </w:tabs>
        <w:spacing w:line="360" w:lineRule="auto"/>
        <w:ind w:left="720"/>
      </w:pPr>
      <w:r>
        <w:rPr>
          <w:position w:val="-22"/>
        </w:rPr>
        <w:tab/>
      </w:r>
      <w:r w:rsidR="00365F46" w:rsidRPr="00635B50">
        <w:rPr>
          <w:position w:val="-20"/>
        </w:rPr>
        <w:object w:dxaOrig="3280" w:dyaOrig="520" w14:anchorId="2AD3B809">
          <v:shape id="_x0000_i1158" type="#_x0000_t75" style="width:164.4pt;height:26.4pt" o:ole="">
            <v:imagedata r:id="rId267" o:title=""/>
          </v:shape>
          <o:OLEObject Type="Embed" ProgID="Equation.DSMT4" ShapeID="_x0000_i1158" DrawAspect="Content" ObjectID="_1654956527" r:id="rId268"/>
        </w:object>
      </w:r>
      <w:r>
        <w:rPr>
          <w:position w:val="-22"/>
        </w:rPr>
        <w:tab/>
      </w:r>
      <w:r w:rsidR="00365F46" w:rsidRPr="00635B50">
        <w:rPr>
          <w:position w:val="-20"/>
        </w:rPr>
        <w:object w:dxaOrig="1620" w:dyaOrig="520" w14:anchorId="1747EC51">
          <v:shape id="_x0000_i1159" type="#_x0000_t75" style="width:81pt;height:26.4pt" o:ole="">
            <v:imagedata r:id="rId269" o:title=""/>
          </v:shape>
          <o:OLEObject Type="Embed" ProgID="Equation.DSMT4" ShapeID="_x0000_i1159" DrawAspect="Content" ObjectID="_1654956528" r:id="rId270"/>
        </w:object>
      </w:r>
    </w:p>
    <w:p w14:paraId="42B88B0A" w14:textId="1F8FB58E"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 xml:space="preserve">Compute </w:t>
      </w:r>
      <w:r w:rsidR="00365F46" w:rsidRPr="00635B50">
        <w:rPr>
          <w:position w:val="-6"/>
        </w:rPr>
        <w:object w:dxaOrig="580" w:dyaOrig="279" w14:anchorId="3D4197FF">
          <v:shape id="_x0000_i1160" type="#_x0000_t75" style="width:29.4pt;height:14.4pt" o:ole="">
            <v:imagedata r:id="rId271" o:title=""/>
          </v:shape>
          <o:OLEObject Type="Embed" ProgID="Equation.DSMT4" ShapeID="_x0000_i1160" DrawAspect="Content" ObjectID="_1654956529" r:id="rId272"/>
        </w:object>
      </w:r>
      <w:r w:rsidRPr="00045248">
        <w:rPr>
          <w:position w:val="-22"/>
        </w:rPr>
        <w:t xml:space="preserve"> </w:t>
      </w:r>
      <w:r w:rsidRPr="007C54BC">
        <w:t xml:space="preserve">and </w:t>
      </w:r>
      <w:r w:rsidR="00365F46" w:rsidRPr="00635B50">
        <w:rPr>
          <w:position w:val="-6"/>
        </w:rPr>
        <w:object w:dxaOrig="320" w:dyaOrig="300" w14:anchorId="1870F0CC">
          <v:shape id="_x0000_i1161" type="#_x0000_t75" style="width:16.5pt;height:15pt" o:ole="">
            <v:imagedata r:id="rId273" o:title=""/>
          </v:shape>
          <o:OLEObject Type="Embed" ProgID="Equation.DSMT4" ShapeID="_x0000_i1161" DrawAspect="Content" ObjectID="_1654956530" r:id="rId274"/>
        </w:object>
      </w:r>
      <w:r w:rsidRPr="00045248">
        <w:rPr>
          <w:position w:val="-22"/>
        </w:rPr>
        <w:t xml:space="preserve"> </w:t>
      </w:r>
      <w:r w:rsidRPr="00952558">
        <w:t xml:space="preserve">for </w:t>
      </w:r>
      <w:r w:rsidR="00365F46" w:rsidRPr="00365F46">
        <w:rPr>
          <w:position w:val="-6"/>
        </w:rPr>
        <w:object w:dxaOrig="200" w:dyaOrig="279" w14:anchorId="7F3C975F">
          <v:shape id="_x0000_i1162" type="#_x0000_t75" style="width:9.9pt;height:14.4pt" o:ole="">
            <v:imagedata r:id="rId275" o:title=""/>
          </v:shape>
          <o:OLEObject Type="Embed" ProgID="Equation.DSMT4" ShapeID="_x0000_i1162" DrawAspect="Content" ObjectID="_1654956531" r:id="rId276"/>
        </w:object>
      </w:r>
      <w:r>
        <w:t xml:space="preserve"> = (0, 4), </w:t>
      </w:r>
      <w:r w:rsidR="00365F46" w:rsidRPr="00365F46">
        <w:rPr>
          <w:position w:val="-6"/>
        </w:rPr>
        <w:object w:dxaOrig="200" w:dyaOrig="279" w14:anchorId="085250B1">
          <v:shape id="_x0000_i1163" type="#_x0000_t75" style="width:9.9pt;height:14.4pt" o:ole="">
            <v:imagedata r:id="rId277" o:title=""/>
          </v:shape>
          <o:OLEObject Type="Embed" ProgID="Equation.DSMT4" ShapeID="_x0000_i1163" DrawAspect="Content" ObjectID="_1654956532" r:id="rId278"/>
        </w:object>
      </w:r>
      <w:r>
        <w:t xml:space="preserve">= (1, </w:t>
      </w:r>
      <w:r>
        <w:sym w:font="Symbol" w:char="F02D"/>
      </w:r>
      <w:r>
        <w:t>3), and</w:t>
      </w:r>
      <w:r w:rsidRPr="00045248">
        <w:rPr>
          <w:i/>
        </w:rPr>
        <w:t xml:space="preserve"> k</w:t>
      </w:r>
      <w:r>
        <w:t xml:space="preserve"> = 2.</w:t>
      </w:r>
    </w:p>
    <w:p w14:paraId="3CBAC537" w14:textId="0F049382"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 xml:space="preserve">Show that (0, 0) </w:t>
      </w:r>
      <w:r w:rsidRPr="00045248">
        <w:rPr>
          <w:rFonts w:cs="Times New Roman"/>
          <w:b/>
        </w:rPr>
        <w:t>≠</w:t>
      </w:r>
      <w:r w:rsidRPr="00045248">
        <w:rPr>
          <w:b/>
        </w:rPr>
        <w:t xml:space="preserve"> </w:t>
      </w:r>
      <w:r w:rsidR="00365F46" w:rsidRPr="00365F46">
        <w:rPr>
          <w:position w:val="-6"/>
        </w:rPr>
        <w:object w:dxaOrig="200" w:dyaOrig="340" w14:anchorId="6227A2F7">
          <v:shape id="_x0000_i1164" type="#_x0000_t75" style="width:9.9pt;height:17.4pt" o:ole="">
            <v:imagedata r:id="rId279" o:title=""/>
          </v:shape>
          <o:OLEObject Type="Embed" ProgID="Equation.DSMT4" ShapeID="_x0000_i1164" DrawAspect="Content" ObjectID="_1654956533" r:id="rId280"/>
        </w:object>
      </w:r>
      <w:r>
        <w:t>.</w:t>
      </w:r>
    </w:p>
    <w:p w14:paraId="642CACDD" w14:textId="77777777" w:rsidR="002E41AB" w:rsidRDefault="002E41AB" w:rsidP="00293375">
      <w:pPr>
        <w:pStyle w:val="ListParagraph"/>
        <w:numPr>
          <w:ilvl w:val="0"/>
          <w:numId w:val="36"/>
        </w:numPr>
        <w:ind w:left="900"/>
      </w:pPr>
      <w:r>
        <w:t>Show that (</w:t>
      </w:r>
      <w:r>
        <w:sym w:font="Symbol" w:char="F02D"/>
      </w:r>
      <w:r>
        <w:t xml:space="preserve">1, </w:t>
      </w:r>
      <w:r>
        <w:sym w:font="Symbol" w:char="F02D"/>
      </w:r>
      <w:r>
        <w:t>1) = 0.</w:t>
      </w:r>
    </w:p>
    <w:p w14:paraId="20F08AFB" w14:textId="0B22FD78" w:rsidR="002E41AB" w:rsidRPr="00045248" w:rsidRDefault="002E41AB" w:rsidP="00293375">
      <w:pPr>
        <w:pStyle w:val="ListParagraph"/>
        <w:numPr>
          <w:ilvl w:val="0"/>
          <w:numId w:val="36"/>
        </w:numPr>
        <w:ind w:left="900"/>
        <w:rPr>
          <w:position w:val="-22"/>
        </w:rPr>
      </w:pPr>
      <w:r>
        <w:t xml:space="preserve">Show that </w:t>
      </w:r>
      <w:r w:rsidR="00365F46" w:rsidRPr="00635B50">
        <w:rPr>
          <w:position w:val="-14"/>
        </w:rPr>
        <w:object w:dxaOrig="1260" w:dyaOrig="400" w14:anchorId="3FD28FCF">
          <v:shape id="_x0000_i1165" type="#_x0000_t75" style="width:63.9pt;height:20.4pt" o:ole="">
            <v:imagedata r:id="rId281" o:title=""/>
          </v:shape>
          <o:OLEObject Type="Embed" ProgID="Equation.DSMT4" ShapeID="_x0000_i1165" DrawAspect="Content" ObjectID="_1654956534" r:id="rId282"/>
        </w:object>
      </w:r>
      <w:r w:rsidRPr="00045248">
        <w:rPr>
          <w:position w:val="-14"/>
        </w:rPr>
        <w:t xml:space="preserve"> </w:t>
      </w:r>
      <w:r w:rsidRPr="001F5F18">
        <w:t xml:space="preserve">for </w:t>
      </w:r>
      <w:r w:rsidR="00365F46" w:rsidRPr="00635B50">
        <w:rPr>
          <w:position w:val="-20"/>
        </w:rPr>
        <w:object w:dxaOrig="1300" w:dyaOrig="520" w14:anchorId="0BE3DFE7">
          <v:shape id="_x0000_i1166" type="#_x0000_t75" style="width:64.5pt;height:26.4pt" o:ole="">
            <v:imagedata r:id="rId283" o:title=""/>
          </v:shape>
          <o:OLEObject Type="Embed" ProgID="Equation.DSMT4" ShapeID="_x0000_i1166" DrawAspect="Content" ObjectID="_1654956535" r:id="rId284"/>
        </w:object>
      </w:r>
    </w:p>
    <w:p w14:paraId="471079DA" w14:textId="77777777" w:rsidR="006E60E7" w:rsidRDefault="002E41AB" w:rsidP="0042727E">
      <w:pPr>
        <w:pStyle w:val="ListParagraph"/>
        <w:numPr>
          <w:ilvl w:val="0"/>
          <w:numId w:val="36"/>
        </w:numPr>
        <w:spacing w:line="240" w:lineRule="auto"/>
        <w:ind w:left="900"/>
      </w:pPr>
      <w:r w:rsidRPr="00045248">
        <w:t>Find two vector space axioms that fail to hold.</w:t>
      </w:r>
    </w:p>
    <w:p w14:paraId="5E1F82A6" w14:textId="77777777" w:rsidR="006E60E7" w:rsidRDefault="006E60E7" w:rsidP="006E60E7"/>
    <w:p w14:paraId="79E40E11" w14:textId="77777777" w:rsidR="006E60E7" w:rsidRDefault="006E60E7" w:rsidP="00CC381B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lastRenderedPageBreak/>
        <w:t xml:space="preserve">Find </w:t>
      </w:r>
      <w:r w:rsidR="00635B50" w:rsidRPr="00635B50">
        <w:rPr>
          <w:position w:val="-6"/>
        </w:rPr>
        <w:object w:dxaOrig="240" w:dyaOrig="279" w14:anchorId="40116361">
          <v:shape id="_x0000_i1167" type="#_x0000_t75" style="width:12pt;height:14.4pt" o:ole="">
            <v:imagedata r:id="rId285" o:title=""/>
          </v:shape>
          <o:OLEObject Type="Embed" ProgID="Equation.DSMT4" ShapeID="_x0000_i1167" DrawAspect="Content" ObjectID="_1654956536" r:id="rId286"/>
        </w:object>
      </w:r>
      <w:r>
        <w:t xml:space="preserve"> given that </w:t>
      </w:r>
      <w:r w:rsidR="00635B50" w:rsidRPr="00635B50">
        <w:rPr>
          <w:position w:val="-6"/>
        </w:rPr>
        <w:object w:dxaOrig="1920" w:dyaOrig="279" w14:anchorId="761E5E7F">
          <v:shape id="_x0000_i1168" type="#_x0000_t75" style="width:96pt;height:14.4pt" o:ole="">
            <v:imagedata r:id="rId287" o:title=""/>
          </v:shape>
          <o:OLEObject Type="Embed" ProgID="Equation.DSMT4" ShapeID="_x0000_i1168" DrawAspect="Content" ObjectID="_1654956537" r:id="rId288"/>
        </w:object>
      </w:r>
      <w:r>
        <w:t xml:space="preserve"> , </w:t>
      </w:r>
      <w:r w:rsidR="00635B50" w:rsidRPr="00635B50">
        <w:rPr>
          <w:position w:val="-30"/>
        </w:rPr>
        <w:object w:dxaOrig="2760" w:dyaOrig="720" w14:anchorId="061C1B50">
          <v:shape id="_x0000_i1169" type="#_x0000_t75" style="width:138pt;height:36pt" o:ole="">
            <v:imagedata r:id="rId289" o:title=""/>
          </v:shape>
          <o:OLEObject Type="Embed" ProgID="Equation.DSMT4" ShapeID="_x0000_i1169" DrawAspect="Content" ObjectID="_1654956538" r:id="rId290"/>
        </w:object>
      </w:r>
    </w:p>
    <w:p w14:paraId="0D1A8AA8" w14:textId="11D26465" w:rsidR="00D26421" w:rsidRDefault="006E60E7" w:rsidP="00CC381B">
      <w:pPr>
        <w:pStyle w:val="ListParagraph"/>
        <w:numPr>
          <w:ilvl w:val="0"/>
          <w:numId w:val="86"/>
        </w:numPr>
        <w:spacing w:line="360" w:lineRule="auto"/>
        <w:ind w:left="540" w:hanging="540"/>
      </w:pPr>
      <w:r>
        <w:t xml:space="preserve">Find </w:t>
      </w:r>
      <w:r w:rsidR="00635B50" w:rsidRPr="00635B50">
        <w:rPr>
          <w:position w:val="-6"/>
        </w:rPr>
        <w:object w:dxaOrig="240" w:dyaOrig="279" w14:anchorId="7F507233">
          <v:shape id="_x0000_i1170" type="#_x0000_t75" style="width:12pt;height:14.4pt" o:ole="">
            <v:imagedata r:id="rId291" o:title=""/>
          </v:shape>
          <o:OLEObject Type="Embed" ProgID="Equation.DSMT4" ShapeID="_x0000_i1170" DrawAspect="Content" ObjectID="_1654956539" r:id="rId292"/>
        </w:object>
      </w:r>
      <w:r>
        <w:t xml:space="preserve"> given that </w:t>
      </w:r>
      <w:r w:rsidR="00635B50" w:rsidRPr="00635B50">
        <w:rPr>
          <w:position w:val="-6"/>
        </w:rPr>
        <w:object w:dxaOrig="2540" w:dyaOrig="279" w14:anchorId="4C39F9D3">
          <v:shape id="_x0000_i1171" type="#_x0000_t75" style="width:127.5pt;height:14.4pt" o:ole="">
            <v:imagedata r:id="rId293" o:title=""/>
          </v:shape>
          <o:OLEObject Type="Embed" ProgID="Equation.DSMT4" ShapeID="_x0000_i1171" DrawAspect="Content" ObjectID="_1654956540" r:id="rId294"/>
        </w:object>
      </w:r>
      <w:r>
        <w:t xml:space="preserve"> , </w:t>
      </w:r>
      <w:r w:rsidR="00635B50" w:rsidRPr="00635B50">
        <w:rPr>
          <w:position w:val="-30"/>
        </w:rPr>
        <w:object w:dxaOrig="2620" w:dyaOrig="720" w14:anchorId="6731F1AF">
          <v:shape id="_x0000_i1172" type="#_x0000_t75" style="width:130.5pt;height:36pt" o:ole="">
            <v:imagedata r:id="rId295" o:title=""/>
          </v:shape>
          <o:OLEObject Type="Embed" ProgID="Equation.DSMT4" ShapeID="_x0000_i1172" DrawAspect="Content" ObjectID="_1654956541" r:id="rId296"/>
        </w:object>
      </w:r>
    </w:p>
    <w:p w14:paraId="40D4AD18" w14:textId="77777777" w:rsidR="006E60E7" w:rsidRDefault="006E60E7" w:rsidP="000023A9">
      <w:pPr>
        <w:pStyle w:val="ListParagraph"/>
        <w:numPr>
          <w:ilvl w:val="0"/>
          <w:numId w:val="86"/>
        </w:numPr>
        <w:ind w:left="540" w:hanging="540"/>
      </w:pPr>
      <w:r>
        <w:t xml:space="preserve">Find </w:t>
      </w:r>
      <w:r w:rsidR="00635B50" w:rsidRPr="00635B50">
        <w:rPr>
          <w:position w:val="-6"/>
        </w:rPr>
        <w:object w:dxaOrig="240" w:dyaOrig="279" w14:anchorId="0211C535">
          <v:shape id="_x0000_i1173" type="#_x0000_t75" style="width:12pt;height:14.4pt" o:ole="">
            <v:imagedata r:id="rId297" o:title=""/>
          </v:shape>
          <o:OLEObject Type="Embed" ProgID="Equation.DSMT4" ShapeID="_x0000_i1173" DrawAspect="Content" ObjectID="_1654956542" r:id="rId298"/>
        </w:object>
      </w:r>
      <w:r>
        <w:t xml:space="preserve"> given that </w:t>
      </w:r>
      <w:r w:rsidR="00635B50" w:rsidRPr="00635B50">
        <w:rPr>
          <w:position w:val="-6"/>
        </w:rPr>
        <w:object w:dxaOrig="2640" w:dyaOrig="279" w14:anchorId="7EC734AD">
          <v:shape id="_x0000_i1174" type="#_x0000_t75" style="width:132pt;height:14.4pt" o:ole="">
            <v:imagedata r:id="rId299" o:title=""/>
          </v:shape>
          <o:OLEObject Type="Embed" ProgID="Equation.DSMT4" ShapeID="_x0000_i1174" DrawAspect="Content" ObjectID="_1654956543" r:id="rId300"/>
        </w:object>
      </w:r>
      <w:r>
        <w:t xml:space="preserve"> , </w:t>
      </w:r>
      <w:r w:rsidR="00635B50" w:rsidRPr="00635B50">
        <w:rPr>
          <w:position w:val="-30"/>
        </w:rPr>
        <w:object w:dxaOrig="2620" w:dyaOrig="720" w14:anchorId="3B3CDA6B">
          <v:shape id="_x0000_i1175" type="#_x0000_t75" style="width:130.5pt;height:36pt" o:ole="">
            <v:imagedata r:id="rId301" o:title=""/>
          </v:shape>
          <o:OLEObject Type="Embed" ProgID="Equation.DSMT4" ShapeID="_x0000_i1175" DrawAspect="Content" ObjectID="_1654956544" r:id="rId302"/>
        </w:object>
      </w:r>
    </w:p>
    <w:p w14:paraId="3A014E7B" w14:textId="77777777" w:rsidR="006E60E7" w:rsidRPr="006E60E7" w:rsidRDefault="006E60E7" w:rsidP="00D26421"/>
    <w:p w14:paraId="5F2C9993" w14:textId="50FEED61" w:rsidR="006E60E7" w:rsidRDefault="00D26421" w:rsidP="00D26421">
      <w:pPr>
        <w:tabs>
          <w:tab w:val="left" w:pos="1080"/>
        </w:tabs>
        <w:spacing w:line="360" w:lineRule="auto"/>
      </w:pPr>
      <w:r>
        <w:t>(</w:t>
      </w:r>
      <w:r w:rsidRPr="00D26421">
        <w:rPr>
          <w:b/>
        </w:rPr>
        <w:t>14 – 17</w:t>
      </w:r>
      <w:r>
        <w:t>)</w:t>
      </w:r>
      <w:r>
        <w:tab/>
      </w:r>
      <w:r w:rsidR="006E60E7">
        <w:t xml:space="preserve">Draw </w:t>
      </w:r>
      <w:r w:rsidR="00635B50" w:rsidRPr="00635B50">
        <w:rPr>
          <w:position w:val="-6"/>
        </w:rPr>
        <w:object w:dxaOrig="200" w:dyaOrig="279" w14:anchorId="2894184F">
          <v:shape id="_x0000_i1176" type="#_x0000_t75" style="width:10.5pt;height:14.4pt" o:ole="">
            <v:imagedata r:id="rId303" o:title=""/>
          </v:shape>
          <o:OLEObject Type="Embed" ProgID="Equation.DSMT4" ShapeID="_x0000_i1176" DrawAspect="Content" ObjectID="_1654956545" r:id="rId304"/>
        </w:object>
      </w:r>
      <w:r w:rsidR="006E60E7">
        <w:t xml:space="preserve">, </w:t>
      </w:r>
      <w:r w:rsidR="00635B50" w:rsidRPr="00635B50">
        <w:rPr>
          <w:position w:val="-6"/>
        </w:rPr>
        <w:object w:dxaOrig="200" w:dyaOrig="279" w14:anchorId="54755595">
          <v:shape id="_x0000_i1177" type="#_x0000_t75" style="width:10.5pt;height:14.4pt" o:ole="">
            <v:imagedata r:id="rId305" o:title=""/>
          </v:shape>
          <o:OLEObject Type="Embed" ProgID="Equation.DSMT4" ShapeID="_x0000_i1177" DrawAspect="Content" ObjectID="_1654956546" r:id="rId306"/>
        </w:object>
      </w:r>
      <w:r w:rsidR="006E60E7">
        <w:t xml:space="preserve">, </w:t>
      </w:r>
      <w:r w:rsidR="00635B50" w:rsidRPr="00635B50">
        <w:rPr>
          <w:position w:val="-6"/>
        </w:rPr>
        <w:object w:dxaOrig="560" w:dyaOrig="279" w14:anchorId="34610886">
          <v:shape id="_x0000_i1178" type="#_x0000_t75" style="width:28.5pt;height:14.4pt" o:ole="">
            <v:imagedata r:id="rId307" o:title=""/>
          </v:shape>
          <o:OLEObject Type="Embed" ProgID="Equation.DSMT4" ShapeID="_x0000_i1178" DrawAspect="Content" ObjectID="_1654956547" r:id="rId308"/>
        </w:object>
      </w:r>
      <w:r w:rsidR="006E60E7">
        <w:t xml:space="preserve">, and </w:t>
      </w:r>
      <w:r w:rsidR="00635B50" w:rsidRPr="00635B50">
        <w:rPr>
          <w:position w:val="-6"/>
        </w:rPr>
        <w:object w:dxaOrig="700" w:dyaOrig="279" w14:anchorId="0990DCE4">
          <v:shape id="_x0000_i1179" type="#_x0000_t75" style="width:35.1pt;height:14.4pt" o:ole="">
            <v:imagedata r:id="rId309" o:title=""/>
          </v:shape>
          <o:OLEObject Type="Embed" ProgID="Equation.DSMT4" ShapeID="_x0000_i1179" DrawAspect="Content" ObjectID="_1654956548" r:id="rId310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903"/>
      </w:tblGrid>
      <w:tr w:rsidR="006E60E7" w14:paraId="58D19EF9" w14:textId="77777777" w:rsidTr="00F23C5C">
        <w:tc>
          <w:tcPr>
            <w:tcW w:w="5179" w:type="dxa"/>
          </w:tcPr>
          <w:p w14:paraId="4D0C94E3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525" w:hanging="540"/>
            </w:pPr>
            <w:r w:rsidRPr="00635B50">
              <w:rPr>
                <w:position w:val="-30"/>
              </w:rPr>
              <w:object w:dxaOrig="2620" w:dyaOrig="720" w14:anchorId="1576D300">
                <v:shape id="_x0000_i1180" type="#_x0000_t75" style="width:130.5pt;height:36pt" o:ole="">
                  <v:imagedata r:id="rId311" o:title=""/>
                </v:shape>
                <o:OLEObject Type="Embed" ProgID="Equation.DSMT4" ShapeID="_x0000_i1180" DrawAspect="Content" ObjectID="_1654956549" r:id="rId312"/>
              </w:object>
            </w:r>
          </w:p>
          <w:p w14:paraId="76B8A54C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525" w:hanging="540"/>
            </w:pPr>
            <w:r w:rsidRPr="00635B50">
              <w:rPr>
                <w:position w:val="-30"/>
              </w:rPr>
              <w:object w:dxaOrig="2480" w:dyaOrig="720" w14:anchorId="0A895502">
                <v:shape id="_x0000_i1181" type="#_x0000_t75" style="width:123.9pt;height:36pt" o:ole="">
                  <v:imagedata r:id="rId313" o:title=""/>
                </v:shape>
                <o:OLEObject Type="Embed" ProgID="Equation.DSMT4" ShapeID="_x0000_i1181" DrawAspect="Content" ObjectID="_1654956550" r:id="rId314"/>
              </w:object>
            </w:r>
          </w:p>
        </w:tc>
        <w:tc>
          <w:tcPr>
            <w:tcW w:w="5179" w:type="dxa"/>
          </w:tcPr>
          <w:p w14:paraId="24AA56D6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465" w:hanging="540"/>
            </w:pPr>
            <w:r w:rsidRPr="00635B50">
              <w:rPr>
                <w:position w:val="-30"/>
              </w:rPr>
              <w:object w:dxaOrig="2380" w:dyaOrig="720" w14:anchorId="518EF56F">
                <v:shape id="_x0000_i1182" type="#_x0000_t75" style="width:119.1pt;height:36pt" o:ole="">
                  <v:imagedata r:id="rId315" o:title=""/>
                </v:shape>
                <o:OLEObject Type="Embed" ProgID="Equation.DSMT4" ShapeID="_x0000_i1182" DrawAspect="Content" ObjectID="_1654956551" r:id="rId316"/>
              </w:object>
            </w:r>
          </w:p>
          <w:p w14:paraId="35D21DE5" w14:textId="77777777" w:rsidR="006E60E7" w:rsidRDefault="00635B50" w:rsidP="008E7425">
            <w:pPr>
              <w:pStyle w:val="ListParagraph"/>
              <w:numPr>
                <w:ilvl w:val="0"/>
                <w:numId w:val="86"/>
              </w:numPr>
              <w:spacing w:line="360" w:lineRule="auto"/>
              <w:ind w:left="465" w:hanging="540"/>
            </w:pPr>
            <w:r w:rsidRPr="00635B50">
              <w:rPr>
                <w:position w:val="-30"/>
              </w:rPr>
              <w:object w:dxaOrig="2600" w:dyaOrig="720" w14:anchorId="746A76A4">
                <v:shape id="_x0000_i1183" type="#_x0000_t75" style="width:130.5pt;height:36pt" o:ole="">
                  <v:imagedata r:id="rId317" o:title=""/>
                </v:shape>
                <o:OLEObject Type="Embed" ProgID="Equation.DSMT4" ShapeID="_x0000_i1183" DrawAspect="Content" ObjectID="_1654956552" r:id="rId318"/>
              </w:object>
            </w:r>
          </w:p>
        </w:tc>
      </w:tr>
    </w:tbl>
    <w:p w14:paraId="7CCCACEA" w14:textId="6C929040" w:rsidR="00A73880" w:rsidRPr="006E60E7" w:rsidRDefault="00A73880" w:rsidP="00C42BF9"/>
    <w:sectPr w:rsidR="00A73880" w:rsidRPr="006E60E7" w:rsidSect="00C05D86">
      <w:headerReference w:type="default" r:id="rId319"/>
      <w:footerReference w:type="default" r:id="rId320"/>
      <w:type w:val="continuous"/>
      <w:pgSz w:w="12240" w:h="15840" w:code="1"/>
      <w:pgMar w:top="864" w:right="864" w:bottom="864" w:left="1152" w:header="288" w:footer="144" w:gutter="0"/>
      <w:pgNumType w:start="8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DB920B" w14:textId="77777777" w:rsidR="00BB3A9E" w:rsidRDefault="00BB3A9E" w:rsidP="0045110D">
      <w:pPr>
        <w:spacing w:line="240" w:lineRule="auto"/>
      </w:pPr>
      <w:r>
        <w:separator/>
      </w:r>
    </w:p>
  </w:endnote>
  <w:endnote w:type="continuationSeparator" w:id="0">
    <w:p w14:paraId="0CA0B4C7" w14:textId="77777777" w:rsidR="00BB3A9E" w:rsidRDefault="00BB3A9E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BAA9A9" w14:textId="3A8B8FB8" w:rsidR="008F402E" w:rsidRDefault="008F40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4C46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440BAEA2" w14:textId="77777777" w:rsidR="008F402E" w:rsidRDefault="008F40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EAB5C9" w14:textId="77777777" w:rsidR="00BB3A9E" w:rsidRDefault="00BB3A9E" w:rsidP="0045110D">
      <w:pPr>
        <w:spacing w:line="240" w:lineRule="auto"/>
      </w:pPr>
      <w:r>
        <w:separator/>
      </w:r>
    </w:p>
  </w:footnote>
  <w:footnote w:type="continuationSeparator" w:id="0">
    <w:p w14:paraId="0E57327F" w14:textId="77777777" w:rsidR="00BB3A9E" w:rsidRDefault="00BB3A9E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5FFBA3" w14:textId="77777777" w:rsidR="008F402E" w:rsidRDefault="008F402E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23A9"/>
    <w:rsid w:val="000050DD"/>
    <w:rsid w:val="000057E3"/>
    <w:rsid w:val="000070AA"/>
    <w:rsid w:val="00007C99"/>
    <w:rsid w:val="000103A5"/>
    <w:rsid w:val="0001222B"/>
    <w:rsid w:val="00012292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403F9"/>
    <w:rsid w:val="00040455"/>
    <w:rsid w:val="00041769"/>
    <w:rsid w:val="00041C3D"/>
    <w:rsid w:val="000439FD"/>
    <w:rsid w:val="00045248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4C3"/>
    <w:rsid w:val="00056CE6"/>
    <w:rsid w:val="00056D86"/>
    <w:rsid w:val="00060518"/>
    <w:rsid w:val="00063076"/>
    <w:rsid w:val="00065FA5"/>
    <w:rsid w:val="0006707B"/>
    <w:rsid w:val="00070DB5"/>
    <w:rsid w:val="00071E58"/>
    <w:rsid w:val="0007227C"/>
    <w:rsid w:val="000739C2"/>
    <w:rsid w:val="00074541"/>
    <w:rsid w:val="0007525E"/>
    <w:rsid w:val="0007556F"/>
    <w:rsid w:val="00076629"/>
    <w:rsid w:val="00077FD7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A53"/>
    <w:rsid w:val="000A6D18"/>
    <w:rsid w:val="000A7F25"/>
    <w:rsid w:val="000B0FA8"/>
    <w:rsid w:val="000B4CBE"/>
    <w:rsid w:val="000B7AA6"/>
    <w:rsid w:val="000C1146"/>
    <w:rsid w:val="000C21E1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5F14"/>
    <w:rsid w:val="000E2B7A"/>
    <w:rsid w:val="000E433D"/>
    <w:rsid w:val="000E4BE9"/>
    <w:rsid w:val="000E59F1"/>
    <w:rsid w:val="000E718F"/>
    <w:rsid w:val="000F1566"/>
    <w:rsid w:val="000F2881"/>
    <w:rsid w:val="000F50DC"/>
    <w:rsid w:val="000F58E7"/>
    <w:rsid w:val="000F5FB0"/>
    <w:rsid w:val="00100606"/>
    <w:rsid w:val="00101472"/>
    <w:rsid w:val="001022A4"/>
    <w:rsid w:val="00102BDD"/>
    <w:rsid w:val="00106ECC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36097"/>
    <w:rsid w:val="0014041F"/>
    <w:rsid w:val="00140E7F"/>
    <w:rsid w:val="00141D7B"/>
    <w:rsid w:val="00143076"/>
    <w:rsid w:val="001434E1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41F7"/>
    <w:rsid w:val="00165AD6"/>
    <w:rsid w:val="00170B37"/>
    <w:rsid w:val="00172116"/>
    <w:rsid w:val="00172CD7"/>
    <w:rsid w:val="001736CA"/>
    <w:rsid w:val="00176B88"/>
    <w:rsid w:val="00177B09"/>
    <w:rsid w:val="0018231A"/>
    <w:rsid w:val="0018354B"/>
    <w:rsid w:val="00185735"/>
    <w:rsid w:val="00187319"/>
    <w:rsid w:val="0018741A"/>
    <w:rsid w:val="00187771"/>
    <w:rsid w:val="00191776"/>
    <w:rsid w:val="00191C36"/>
    <w:rsid w:val="00191D5E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4C8C"/>
    <w:rsid w:val="00225837"/>
    <w:rsid w:val="00225BC9"/>
    <w:rsid w:val="0022653F"/>
    <w:rsid w:val="002273CA"/>
    <w:rsid w:val="00227EDB"/>
    <w:rsid w:val="00231CAC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B05AC"/>
    <w:rsid w:val="002B1EC7"/>
    <w:rsid w:val="002B3F63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65F46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BB6"/>
    <w:rsid w:val="0038755B"/>
    <w:rsid w:val="003876A8"/>
    <w:rsid w:val="0038773D"/>
    <w:rsid w:val="00387A42"/>
    <w:rsid w:val="00392E9D"/>
    <w:rsid w:val="003952B4"/>
    <w:rsid w:val="00396400"/>
    <w:rsid w:val="00396A1C"/>
    <w:rsid w:val="00396AB4"/>
    <w:rsid w:val="00396F4A"/>
    <w:rsid w:val="00397712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512E"/>
    <w:rsid w:val="004258C2"/>
    <w:rsid w:val="004261D4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16F"/>
    <w:rsid w:val="004573BF"/>
    <w:rsid w:val="00460BE0"/>
    <w:rsid w:val="00462967"/>
    <w:rsid w:val="004632DB"/>
    <w:rsid w:val="0046492C"/>
    <w:rsid w:val="00464C69"/>
    <w:rsid w:val="00465287"/>
    <w:rsid w:val="00467CE4"/>
    <w:rsid w:val="00474DC5"/>
    <w:rsid w:val="004752D7"/>
    <w:rsid w:val="00477016"/>
    <w:rsid w:val="004771F2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456C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5B50"/>
    <w:rsid w:val="00635DF0"/>
    <w:rsid w:val="006364CE"/>
    <w:rsid w:val="006364DE"/>
    <w:rsid w:val="006374E2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61958"/>
    <w:rsid w:val="00662CA3"/>
    <w:rsid w:val="00663362"/>
    <w:rsid w:val="00663B8E"/>
    <w:rsid w:val="00664C8C"/>
    <w:rsid w:val="00665E45"/>
    <w:rsid w:val="00670F11"/>
    <w:rsid w:val="00671D32"/>
    <w:rsid w:val="00673EBC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3BC4"/>
    <w:rsid w:val="006C4D6C"/>
    <w:rsid w:val="006C68E4"/>
    <w:rsid w:val="006C6A3B"/>
    <w:rsid w:val="006D17EF"/>
    <w:rsid w:val="006D4ECF"/>
    <w:rsid w:val="006D58D3"/>
    <w:rsid w:val="006D6BBD"/>
    <w:rsid w:val="006E1481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2853"/>
    <w:rsid w:val="007238A9"/>
    <w:rsid w:val="0072742B"/>
    <w:rsid w:val="00733657"/>
    <w:rsid w:val="007338DC"/>
    <w:rsid w:val="00733FC3"/>
    <w:rsid w:val="00736647"/>
    <w:rsid w:val="00740445"/>
    <w:rsid w:val="00740E73"/>
    <w:rsid w:val="00742B2A"/>
    <w:rsid w:val="00743810"/>
    <w:rsid w:val="00743AC7"/>
    <w:rsid w:val="00744264"/>
    <w:rsid w:val="0074509C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2798"/>
    <w:rsid w:val="007C3E35"/>
    <w:rsid w:val="007C4C40"/>
    <w:rsid w:val="007C54BC"/>
    <w:rsid w:val="007C77F3"/>
    <w:rsid w:val="007D0AF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2B4"/>
    <w:rsid w:val="0080032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425"/>
    <w:rsid w:val="008E7AC6"/>
    <w:rsid w:val="008F1B24"/>
    <w:rsid w:val="008F402E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4C46"/>
    <w:rsid w:val="009752D7"/>
    <w:rsid w:val="0097694B"/>
    <w:rsid w:val="0097708D"/>
    <w:rsid w:val="00977A12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E2A"/>
    <w:rsid w:val="009E1F4E"/>
    <w:rsid w:val="009E4455"/>
    <w:rsid w:val="009E4A1A"/>
    <w:rsid w:val="009E4AD4"/>
    <w:rsid w:val="009E4BE7"/>
    <w:rsid w:val="009E5296"/>
    <w:rsid w:val="009E5EA4"/>
    <w:rsid w:val="009E7CC1"/>
    <w:rsid w:val="009F1F3D"/>
    <w:rsid w:val="009F2EE0"/>
    <w:rsid w:val="009F41C9"/>
    <w:rsid w:val="009F4707"/>
    <w:rsid w:val="009F62DB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05FA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BD8"/>
    <w:rsid w:val="00A8632B"/>
    <w:rsid w:val="00A90FA6"/>
    <w:rsid w:val="00A92258"/>
    <w:rsid w:val="00A9295E"/>
    <w:rsid w:val="00A93E69"/>
    <w:rsid w:val="00A96726"/>
    <w:rsid w:val="00AA06ED"/>
    <w:rsid w:val="00AA3D3C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F71"/>
    <w:rsid w:val="00B376F5"/>
    <w:rsid w:val="00B40C44"/>
    <w:rsid w:val="00B40F05"/>
    <w:rsid w:val="00B41C21"/>
    <w:rsid w:val="00B42FF9"/>
    <w:rsid w:val="00B47473"/>
    <w:rsid w:val="00B47F46"/>
    <w:rsid w:val="00B5357F"/>
    <w:rsid w:val="00B54B77"/>
    <w:rsid w:val="00B558F9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2198"/>
    <w:rsid w:val="00BB219E"/>
    <w:rsid w:val="00BB28BE"/>
    <w:rsid w:val="00BB3A9E"/>
    <w:rsid w:val="00BB4F1A"/>
    <w:rsid w:val="00BB5B1A"/>
    <w:rsid w:val="00BB5FE8"/>
    <w:rsid w:val="00BB6184"/>
    <w:rsid w:val="00BB6811"/>
    <w:rsid w:val="00BB75D4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86"/>
    <w:rsid w:val="00C05DB3"/>
    <w:rsid w:val="00C062F8"/>
    <w:rsid w:val="00C071BF"/>
    <w:rsid w:val="00C1255C"/>
    <w:rsid w:val="00C12699"/>
    <w:rsid w:val="00C15F7F"/>
    <w:rsid w:val="00C26E63"/>
    <w:rsid w:val="00C31CCE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2BF9"/>
    <w:rsid w:val="00C43A70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81B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59A5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421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2581"/>
    <w:rsid w:val="00D8286E"/>
    <w:rsid w:val="00D83713"/>
    <w:rsid w:val="00D8529B"/>
    <w:rsid w:val="00D86643"/>
    <w:rsid w:val="00D87574"/>
    <w:rsid w:val="00D92436"/>
    <w:rsid w:val="00D935A0"/>
    <w:rsid w:val="00D95547"/>
    <w:rsid w:val="00D964C2"/>
    <w:rsid w:val="00D976C6"/>
    <w:rsid w:val="00DA1301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8DE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91A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F45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901"/>
    <w:rsid w:val="00EA59E8"/>
    <w:rsid w:val="00EA7B08"/>
    <w:rsid w:val="00EB0D3F"/>
    <w:rsid w:val="00EB2BCD"/>
    <w:rsid w:val="00EB53EF"/>
    <w:rsid w:val="00EB5C94"/>
    <w:rsid w:val="00EC1978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17D3D"/>
    <w:rsid w:val="00F2031E"/>
    <w:rsid w:val="00F204E4"/>
    <w:rsid w:val="00F22C82"/>
    <w:rsid w:val="00F23C5C"/>
    <w:rsid w:val="00F23E20"/>
    <w:rsid w:val="00F24F0E"/>
    <w:rsid w:val="00F261DE"/>
    <w:rsid w:val="00F26832"/>
    <w:rsid w:val="00F26E9F"/>
    <w:rsid w:val="00F27ABE"/>
    <w:rsid w:val="00F30D93"/>
    <w:rsid w:val="00F3351F"/>
    <w:rsid w:val="00F33F5D"/>
    <w:rsid w:val="00F36E58"/>
    <w:rsid w:val="00F37D92"/>
    <w:rsid w:val="00F401D4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2DC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87BD1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B7A609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9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6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4.wmf"/><Relationship Id="rId8" Type="http://schemas.openxmlformats.org/officeDocument/2006/relationships/image" Target="media/image2.png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19" Type="http://schemas.openxmlformats.org/officeDocument/2006/relationships/header" Target="header1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9.png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footer" Target="footer1.xml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image" Target="media/image6.png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0.png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6.wmf"/><Relationship Id="rId322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44" Type="http://schemas.openxmlformats.org/officeDocument/2006/relationships/image" Target="media/image19.png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A1A369-C699-4CEC-AA0F-FAE31F117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5</TotalTime>
  <Pages>8</Pages>
  <Words>1326</Words>
  <Characters>7559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98</cp:revision>
  <cp:lastPrinted>2014-12-15T14:48:00Z</cp:lastPrinted>
  <dcterms:created xsi:type="dcterms:W3CDTF">2014-12-15T15:45:00Z</dcterms:created>
  <dcterms:modified xsi:type="dcterms:W3CDTF">2020-06-29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